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4"/>
  </p:notesMasterIdLst>
  <p:handoutMasterIdLst>
    <p:handoutMasterId r:id="rId55"/>
  </p:handoutMasterIdLst>
  <p:sldIdLst>
    <p:sldId id="256" r:id="rId2"/>
    <p:sldId id="546" r:id="rId3"/>
    <p:sldId id="547" r:id="rId4"/>
    <p:sldId id="548" r:id="rId5"/>
    <p:sldId id="549" r:id="rId6"/>
    <p:sldId id="552" r:id="rId7"/>
    <p:sldId id="553" r:id="rId8"/>
    <p:sldId id="554" r:id="rId9"/>
    <p:sldId id="555" r:id="rId10"/>
    <p:sldId id="556" r:id="rId11"/>
    <p:sldId id="559" r:id="rId12"/>
    <p:sldId id="560" r:id="rId13"/>
    <p:sldId id="561" r:id="rId14"/>
    <p:sldId id="562" r:id="rId15"/>
    <p:sldId id="563" r:id="rId16"/>
    <p:sldId id="564" r:id="rId17"/>
    <p:sldId id="565" r:id="rId18"/>
    <p:sldId id="566" r:id="rId19"/>
    <p:sldId id="567" r:id="rId20"/>
    <p:sldId id="568" r:id="rId21"/>
    <p:sldId id="569" r:id="rId22"/>
    <p:sldId id="570" r:id="rId23"/>
    <p:sldId id="600" r:id="rId24"/>
    <p:sldId id="574" r:id="rId25"/>
    <p:sldId id="587" r:id="rId26"/>
    <p:sldId id="576" r:id="rId27"/>
    <p:sldId id="502" r:id="rId28"/>
    <p:sldId id="526" r:id="rId29"/>
    <p:sldId id="457" r:id="rId30"/>
    <p:sldId id="458" r:id="rId31"/>
    <p:sldId id="459" r:id="rId32"/>
    <p:sldId id="460" r:id="rId33"/>
    <p:sldId id="461" r:id="rId34"/>
    <p:sldId id="462" r:id="rId35"/>
    <p:sldId id="463" r:id="rId36"/>
    <p:sldId id="539" r:id="rId37"/>
    <p:sldId id="524" r:id="rId38"/>
    <p:sldId id="596" r:id="rId39"/>
    <p:sldId id="597" r:id="rId40"/>
    <p:sldId id="586" r:id="rId41"/>
    <p:sldId id="584" r:id="rId42"/>
    <p:sldId id="583" r:id="rId43"/>
    <p:sldId id="575" r:id="rId44"/>
    <p:sldId id="578" r:id="rId45"/>
    <p:sldId id="589" r:id="rId46"/>
    <p:sldId id="590" r:id="rId47"/>
    <p:sldId id="591" r:id="rId48"/>
    <p:sldId id="592" r:id="rId49"/>
    <p:sldId id="593" r:id="rId50"/>
    <p:sldId id="594" r:id="rId51"/>
    <p:sldId id="598" r:id="rId52"/>
    <p:sldId id="599" r:id="rId53"/>
  </p:sldIdLst>
  <p:sldSz cx="9144000" cy="6858000" type="screen4x3"/>
  <p:notesSz cx="9236075" cy="6954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9" autoAdjust="0"/>
    <p:restoredTop sz="93134" autoAdjust="0"/>
  </p:normalViewPr>
  <p:slideViewPr>
    <p:cSldViewPr>
      <p:cViewPr varScale="1">
        <p:scale>
          <a:sx n="126" d="100"/>
          <a:sy n="126" d="100"/>
        </p:scale>
        <p:origin x="-780" y="-84"/>
      </p:cViewPr>
      <p:guideLst>
        <p:guide orient="horz" pos="2208"/>
        <p:guide pos="2928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856" y="-90"/>
      </p:cViewPr>
      <p:guideLst>
        <p:guide orient="horz" pos="2191"/>
        <p:guide pos="29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31642" y="2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FC6582-7808-46B7-8012-F6C1DD17FB9F}" type="datetimeFigureOut">
              <a:rPr lang="en-US" smtClean="0"/>
              <a:t>1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6605889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31642" y="6605889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6E116-6F6E-4F8D-B9AB-2FEB2083D4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604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31642" y="2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79A1F2-9D2D-4600-9103-20C0B79287B5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81313" y="522288"/>
            <a:ext cx="3473450" cy="2606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3610" y="3303549"/>
            <a:ext cx="7388859" cy="312967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" y="6605889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31642" y="6605889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5543E-B2C4-495F-8BCF-73C4190FE0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203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3676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8121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325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abstract and elsew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0431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Maybe</a:t>
            </a:r>
            <a:r>
              <a:rPr lang="en-CA" baseline="0" dirty="0" smtClean="0"/>
              <a:t> a slide with a few Frequency domain conductivities and the representative sigma(t)</a:t>
            </a:r>
          </a:p>
          <a:p>
            <a:endParaRPr lang="en-CA" baseline="0" dirty="0" smtClean="0"/>
          </a:p>
          <a:p>
            <a:r>
              <a:rPr lang="en-CA" baseline="0" dirty="0" smtClean="0"/>
              <a:t>Equations written in convolution format</a:t>
            </a:r>
          </a:p>
          <a:p>
            <a:r>
              <a:rPr lang="en-CA" baseline="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41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abstract and elsew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043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832172" y="1512700"/>
            <a:ext cx="7286658" cy="371476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7754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84673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85786" y="1500174"/>
            <a:ext cx="36576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5786" y="1500174"/>
            <a:ext cx="36576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400819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19647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4"/>
          <p:cNvSpPr>
            <a:spLocks noGrp="1"/>
          </p:cNvSpPr>
          <p:nvPr>
            <p:ph type="sldNum" sz="quarter" idx="4"/>
          </p:nvPr>
        </p:nvSpPr>
        <p:spPr>
          <a:xfrm>
            <a:off x="3440028" y="6438363"/>
            <a:ext cx="22749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lide </a:t>
            </a:r>
            <a:fld id="{7211A346-B0B3-D946-BCFF-6D21FCA85DA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SAGA-AEM meeting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4617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52658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gi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7513" y="31115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295400"/>
            <a:ext cx="7467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Line 11"/>
          <p:cNvSpPr>
            <a:spLocks noChangeShapeType="1"/>
          </p:cNvSpPr>
          <p:nvPr userDrawn="1"/>
        </p:nvSpPr>
        <p:spPr bwMode="auto">
          <a:xfrm flipV="1">
            <a:off x="390525" y="314325"/>
            <a:ext cx="0" cy="685800"/>
          </a:xfrm>
          <a:prstGeom prst="line">
            <a:avLst/>
          </a:prstGeom>
          <a:noFill/>
          <a:ln w="4445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Line 12"/>
          <p:cNvSpPr>
            <a:spLocks noChangeShapeType="1"/>
          </p:cNvSpPr>
          <p:nvPr userDrawn="1"/>
        </p:nvSpPr>
        <p:spPr bwMode="auto">
          <a:xfrm>
            <a:off x="381000" y="327025"/>
            <a:ext cx="8453438" cy="0"/>
          </a:xfrm>
          <a:prstGeom prst="line">
            <a:avLst/>
          </a:prstGeom>
          <a:noFill/>
          <a:ln w="4445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3" name="Line 16"/>
          <p:cNvSpPr>
            <a:spLocks noChangeShapeType="1"/>
          </p:cNvSpPr>
          <p:nvPr userDrawn="1"/>
        </p:nvSpPr>
        <p:spPr bwMode="auto">
          <a:xfrm>
            <a:off x="376238" y="6400800"/>
            <a:ext cx="84582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4" descr="http://gif.eos.ubc.ca/sites/default/files/kdavis/images/ubcblue_scaled(1).png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4300" y="6487226"/>
            <a:ext cx="2044700" cy="319973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44" t="5335" r="46875" b="87111"/>
          <a:stretch/>
        </p:blipFill>
        <p:spPr bwMode="auto">
          <a:xfrm>
            <a:off x="8013700" y="21569"/>
            <a:ext cx="1104900" cy="2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GIF_UBC.gif"/>
          <p:cNvPicPr>
            <a:picLocks noChangeAspect="1"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2209800" y="6456712"/>
            <a:ext cx="630126" cy="380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368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30000"/>
        </a:spcBef>
        <a:spcAft>
          <a:spcPct val="0"/>
        </a:spcAft>
        <a:buChar char="–"/>
        <a:defRPr sz="2000">
          <a:solidFill>
            <a:srgbClr val="000099"/>
          </a:solidFill>
          <a:latin typeface="Arial" pitchFamily="34" charset="0"/>
          <a:cs typeface="Arial" pitchFamily="34" charset="0"/>
        </a:defRPr>
      </a:lvl2pPr>
      <a:lvl3pPr marL="1143000" indent="-228600" algn="l" rtl="0" eaLnBrk="0" fontAlgn="base" hangingPunct="0">
        <a:spcBef>
          <a:spcPct val="30000"/>
        </a:spcBef>
        <a:spcAft>
          <a:spcPct val="0"/>
        </a:spcAft>
        <a:buChar char="•"/>
        <a:defRPr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30000"/>
        </a:spcBef>
        <a:spcAft>
          <a:spcPct val="0"/>
        </a:spcAft>
        <a:buChar char="–"/>
        <a:defRPr sz="1600">
          <a:solidFill>
            <a:srgbClr val="000099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38.png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0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38.png"/><Relationship Id="rId5" Type="http://schemas.openxmlformats.org/officeDocument/2006/relationships/image" Target="../media/image42.png"/><Relationship Id="rId4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microsoft.com/office/2007/relationships/media" Target="../media/media4.avi"/><Relationship Id="rId7" Type="http://schemas.openxmlformats.org/officeDocument/2006/relationships/image" Target="../media/image45.png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3.png"/><Relationship Id="rId4" Type="http://schemas.openxmlformats.org/officeDocument/2006/relationships/video" Target="../media/media4.avi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png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7.jp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7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emf"/><Relationship Id="rId11" Type="http://schemas.openxmlformats.org/officeDocument/2006/relationships/image" Target="../media/image69.png"/><Relationship Id="rId5" Type="http://schemas.openxmlformats.org/officeDocument/2006/relationships/image" Target="../media/image65.emf"/><Relationship Id="rId15" Type="http://schemas.openxmlformats.org/officeDocument/2006/relationships/image" Target="../media/image64.wmf"/><Relationship Id="rId10" Type="http://schemas.openxmlformats.org/officeDocument/2006/relationships/image" Target="../media/image68.emf"/><Relationship Id="rId4" Type="http://schemas.openxmlformats.org/officeDocument/2006/relationships/image" Target="../media/image59.png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tif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microsoft.com/office/2007/relationships/hdphoto" Target="../media/hdphoto1.wdp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106.png"/><Relationship Id="rId4" Type="http://schemas.openxmlformats.org/officeDocument/2006/relationships/image" Target="../media/image7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14.png"/><Relationship Id="rId5" Type="http://schemas.openxmlformats.org/officeDocument/2006/relationships/image" Target="../media/image18.png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6.png"/><Relationship Id="rId5" Type="http://schemas.openxmlformats.org/officeDocument/2006/relationships/image" Target="../media/image22.emf"/><Relationship Id="rId10" Type="http://schemas.openxmlformats.org/officeDocument/2006/relationships/image" Target="../media/image25.png"/><Relationship Id="rId4" Type="http://schemas.openxmlformats.org/officeDocument/2006/relationships/image" Target="../media/image21.emf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3888" y="1447800"/>
            <a:ext cx="8132912" cy="1295400"/>
          </a:xfrm>
        </p:spPr>
        <p:txBody>
          <a:bodyPr/>
          <a:lstStyle/>
          <a:p>
            <a:r>
              <a:rPr lang="en-CA" sz="3600" b="1" dirty="0" smtClean="0"/>
              <a:t>On Recovering IP Information </a:t>
            </a:r>
            <a:br>
              <a:rPr lang="en-CA" sz="3600" b="1" dirty="0" smtClean="0"/>
            </a:br>
            <a:r>
              <a:rPr lang="en-CA" sz="3600" b="1" dirty="0" smtClean="0"/>
              <a:t>from airborne EM Data</a:t>
            </a:r>
            <a:r>
              <a:rPr lang="en-CA" sz="3600" b="1" dirty="0"/>
              <a:t/>
            </a:r>
            <a:br>
              <a:rPr lang="en-CA" sz="3600" b="1" dirty="0"/>
            </a:br>
            <a:endParaRPr lang="en-CA" sz="3600" b="1" dirty="0"/>
          </a:p>
        </p:txBody>
      </p:sp>
      <p:pic>
        <p:nvPicPr>
          <p:cNvPr id="11" name="Picture 10" descr="GIF_UBC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9996" y="4876800"/>
            <a:ext cx="1857388" cy="11498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73664" y="3048000"/>
            <a:ext cx="7179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CA" sz="2400" dirty="0" smtClean="0">
              <a:solidFill>
                <a:srgbClr val="000099"/>
              </a:solidFill>
              <a:latin typeface="Arial" pitchFamily="34" charset="0"/>
              <a:ea typeface="+mj-ea"/>
              <a:cs typeface="Arial" pitchFamily="34" charset="0"/>
            </a:endParaRPr>
          </a:p>
          <a:p>
            <a:pPr algn="ctr"/>
            <a:r>
              <a:rPr lang="en-CA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eogi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Kang</a:t>
            </a:r>
            <a:r>
              <a:rPr lang="en-CA" sz="24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*, 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Doug Oldenburg, 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David </a:t>
            </a:r>
            <a:r>
              <a:rPr lang="en-CA" sz="2400" dirty="0" err="1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Marchant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, </a:t>
            </a:r>
            <a:r>
              <a:rPr lang="en-CA" sz="2400" dirty="0" err="1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Dikun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Yang and </a:t>
            </a:r>
            <a:r>
              <a:rPr lang="en-CA" sz="2400" dirty="0" err="1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Eldad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Haber</a:t>
            </a:r>
          </a:p>
        </p:txBody>
      </p:sp>
    </p:spTree>
    <p:extLst>
      <p:ext uri="{BB962C8B-B14F-4D97-AF65-F5344CB8AC3E}">
        <p14:creationId xmlns:p14="http://schemas.microsoft.com/office/powerpoint/2010/main" val="116416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entagon 31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3" name="Chevron 32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4" name="Chevron 33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Chevron 34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6" name="Chevron 35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nceptual model</a:t>
            </a:r>
            <a:endParaRPr lang="en-CA" dirty="0"/>
          </a:p>
        </p:txBody>
      </p:sp>
      <p:grpSp>
        <p:nvGrpSpPr>
          <p:cNvPr id="2" name="Group 1"/>
          <p:cNvGrpSpPr/>
          <p:nvPr/>
        </p:nvGrpSpPr>
        <p:grpSpPr>
          <a:xfrm>
            <a:off x="-7543800" y="1233123"/>
            <a:ext cx="7073900" cy="4113577"/>
            <a:chOff x="-7543800" y="1233123"/>
            <a:chExt cx="7073900" cy="4113577"/>
          </a:xfrm>
        </p:grpSpPr>
        <p:sp>
          <p:nvSpPr>
            <p:cNvPr id="24" name="Oval 3"/>
            <p:cNvSpPr/>
            <p:nvPr/>
          </p:nvSpPr>
          <p:spPr>
            <a:xfrm>
              <a:off x="-5181600" y="2122877"/>
              <a:ext cx="2209800" cy="220980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i="1">
                <a:latin typeface="Arial" panose="020B0604020202020204" pitchFamily="34" charset="0"/>
                <a:cs typeface="Arial" pitchFamily="34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-7543800" y="1828800"/>
              <a:ext cx="1371600" cy="2199077"/>
              <a:chOff x="685800" y="1687123"/>
              <a:chExt cx="1371600" cy="2199077"/>
            </a:xfrm>
          </p:grpSpPr>
          <p:grpSp>
            <p:nvGrpSpPr>
              <p:cNvPr id="56" name="Group 20"/>
              <p:cNvGrpSpPr/>
              <p:nvPr/>
            </p:nvGrpSpPr>
            <p:grpSpPr>
              <a:xfrm>
                <a:off x="685800" y="2362200"/>
                <a:ext cx="1371600" cy="1524000"/>
                <a:chOff x="685800" y="2362200"/>
                <a:chExt cx="2209800" cy="1524000"/>
              </a:xfrm>
            </p:grpSpPr>
            <p:cxnSp>
              <p:nvCxnSpPr>
                <p:cNvPr id="58" name="Straight Arrow Connector 12"/>
                <p:cNvCxnSpPr/>
                <p:nvPr/>
              </p:nvCxnSpPr>
              <p:spPr>
                <a:xfrm flipH="1">
                  <a:off x="685800" y="2362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13"/>
                <p:cNvCxnSpPr/>
                <p:nvPr/>
              </p:nvCxnSpPr>
              <p:spPr>
                <a:xfrm flipH="1">
                  <a:off x="685800" y="2870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14"/>
                <p:cNvCxnSpPr/>
                <p:nvPr/>
              </p:nvCxnSpPr>
              <p:spPr>
                <a:xfrm flipH="1">
                  <a:off x="685800" y="3378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15"/>
                <p:cNvCxnSpPr/>
                <p:nvPr/>
              </p:nvCxnSpPr>
              <p:spPr>
                <a:xfrm flipH="1">
                  <a:off x="685800" y="3886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7" name="TextBox 56"/>
              <p:cNvSpPr txBox="1"/>
              <p:nvPr/>
            </p:nvSpPr>
            <p:spPr>
              <a:xfrm>
                <a:off x="990600" y="1687123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4000" b="1" i="1" dirty="0">
                    <a:latin typeface="Arial" panose="020B0604020202020204" pitchFamily="34" charset="0"/>
                    <a:cs typeface="Arial" pitchFamily="34" charset="0"/>
                  </a:rPr>
                  <a:t>J</a:t>
                </a:r>
                <a:endParaRPr lang="en-CA" sz="4000" b="1" i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7" name="Block Arc 5"/>
            <p:cNvSpPr/>
            <p:nvPr/>
          </p:nvSpPr>
          <p:spPr>
            <a:xfrm>
              <a:off x="-6653562" y="1360877"/>
              <a:ext cx="5105400" cy="1295400"/>
            </a:xfrm>
            <a:prstGeom prst="blockArc">
              <a:avLst>
                <a:gd name="adj1" fmla="val 8868328"/>
                <a:gd name="adj2" fmla="val 1815700"/>
                <a:gd name="adj3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Block Arc 21"/>
            <p:cNvSpPr/>
            <p:nvPr/>
          </p:nvSpPr>
          <p:spPr>
            <a:xfrm flipV="1">
              <a:off x="-6675864" y="3923801"/>
              <a:ext cx="5105400" cy="1295400"/>
            </a:xfrm>
            <a:prstGeom prst="blockArc">
              <a:avLst>
                <a:gd name="adj1" fmla="val 8868328"/>
                <a:gd name="adj2" fmla="val 1815700"/>
                <a:gd name="adj3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Half Frame 6"/>
            <p:cNvSpPr/>
            <p:nvPr/>
          </p:nvSpPr>
          <p:spPr>
            <a:xfrm rot="5400000" flipV="1">
              <a:off x="-4312920" y="1233123"/>
              <a:ext cx="272534" cy="272534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Down Arrow 7"/>
            <p:cNvSpPr/>
            <p:nvPr/>
          </p:nvSpPr>
          <p:spPr>
            <a:xfrm rot="5400000" flipH="1" flipV="1">
              <a:off x="-4229100" y="2895600"/>
              <a:ext cx="304800" cy="76200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-4687560" y="2563423"/>
              <a:ext cx="13347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36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itchFamily="34" charset="0"/>
                </a:rPr>
                <a:t>J </a:t>
              </a:r>
              <a:r>
                <a:rPr lang="en-CA" sz="3600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-1841500" y="1828800"/>
              <a:ext cx="1371600" cy="2199077"/>
              <a:chOff x="685800" y="1687123"/>
              <a:chExt cx="1371600" cy="2199077"/>
            </a:xfrm>
          </p:grpSpPr>
          <p:grpSp>
            <p:nvGrpSpPr>
              <p:cNvPr id="63" name="Group 20"/>
              <p:cNvGrpSpPr/>
              <p:nvPr/>
            </p:nvGrpSpPr>
            <p:grpSpPr>
              <a:xfrm>
                <a:off x="685800" y="2362200"/>
                <a:ext cx="1371600" cy="1524000"/>
                <a:chOff x="685800" y="2362200"/>
                <a:chExt cx="2209800" cy="1524000"/>
              </a:xfrm>
            </p:grpSpPr>
            <p:cxnSp>
              <p:nvCxnSpPr>
                <p:cNvPr id="65" name="Straight Arrow Connector 12"/>
                <p:cNvCxnSpPr/>
                <p:nvPr/>
              </p:nvCxnSpPr>
              <p:spPr>
                <a:xfrm flipH="1">
                  <a:off x="685800" y="2362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13"/>
                <p:cNvCxnSpPr/>
                <p:nvPr/>
              </p:nvCxnSpPr>
              <p:spPr>
                <a:xfrm flipH="1">
                  <a:off x="685800" y="2870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14"/>
                <p:cNvCxnSpPr/>
                <p:nvPr/>
              </p:nvCxnSpPr>
              <p:spPr>
                <a:xfrm flipH="1">
                  <a:off x="685800" y="3378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15"/>
                <p:cNvCxnSpPr/>
                <p:nvPr/>
              </p:nvCxnSpPr>
              <p:spPr>
                <a:xfrm flipH="1">
                  <a:off x="685800" y="3886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TextBox 63"/>
              <p:cNvSpPr txBox="1"/>
              <p:nvPr/>
            </p:nvSpPr>
            <p:spPr>
              <a:xfrm>
                <a:off x="990600" y="1687123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4000" b="1" i="1" dirty="0">
                    <a:latin typeface="Arial" panose="020B0604020202020204" pitchFamily="34" charset="0"/>
                    <a:cs typeface="Arial" pitchFamily="34" charset="0"/>
                  </a:rPr>
                  <a:t>J</a:t>
                </a:r>
                <a:endParaRPr lang="en-CA" sz="4000" b="1" i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9" name="Half Frame 6"/>
            <p:cNvSpPr/>
            <p:nvPr/>
          </p:nvSpPr>
          <p:spPr>
            <a:xfrm rot="5400000" flipV="1">
              <a:off x="-4311134" y="5074166"/>
              <a:ext cx="272534" cy="272534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90644"/>
              </p:ext>
            </p:extLst>
          </p:nvPr>
        </p:nvGraphicFramePr>
        <p:xfrm>
          <a:off x="-5907623" y="7467600"/>
          <a:ext cx="34655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4" imgW="965160" imgH="253800" progId="Equation.DSMT4">
                  <p:embed/>
                </p:oleObj>
              </mc:Choice>
              <mc:Fallback>
                <p:oleObj name="Equation" r:id="rId4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907623" y="7467600"/>
                        <a:ext cx="34655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686" y="2895600"/>
            <a:ext cx="4632714" cy="2778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" name="Rectangle 122"/>
          <p:cNvSpPr/>
          <p:nvPr/>
        </p:nvSpPr>
        <p:spPr>
          <a:xfrm>
            <a:off x="444220" y="1306284"/>
            <a:ext cx="42801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ige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(1959)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ounded Rectangle 32"/>
          <p:cNvSpPr/>
          <p:nvPr/>
        </p:nvSpPr>
        <p:spPr>
          <a:xfrm>
            <a:off x="444220" y="5086350"/>
            <a:ext cx="8471180" cy="139065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site direction to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endParaRPr lang="en-US" sz="2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itude of 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proportional to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geability (</a:t>
            </a:r>
            <a:r>
              <a:rPr lang="el-GR" sz="2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1219200" y="1828800"/>
            <a:ext cx="3078357" cy="913915"/>
            <a:chOff x="1219200" y="1828800"/>
            <a:chExt cx="3078357" cy="913915"/>
          </a:xfrm>
        </p:grpSpPr>
        <p:sp>
          <p:nvSpPr>
            <p:cNvPr id="115" name="Rounded Rectangle 114"/>
            <p:cNvSpPr/>
            <p:nvPr/>
          </p:nvSpPr>
          <p:spPr>
            <a:xfrm>
              <a:off x="1219200" y="1828800"/>
              <a:ext cx="3078357" cy="913915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692" name="Picture 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9508" y="1955603"/>
              <a:ext cx="2495550" cy="665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16077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219200"/>
            <a:ext cx="8305800" cy="4419600"/>
          </a:xfrm>
        </p:spPr>
        <p:txBody>
          <a:bodyPr/>
          <a:lstStyle/>
          <a:p>
            <a:r>
              <a:rPr lang="en-CA" sz="2800" dirty="0" smtClean="0"/>
              <a:t>Conductivity model</a:t>
            </a:r>
          </a:p>
          <a:p>
            <a:pPr marL="457200" lvl="1" indent="0">
              <a:buNone/>
            </a:pPr>
            <a:endParaRPr lang="en-US" sz="2400" dirty="0"/>
          </a:p>
          <a:p>
            <a:pPr lvl="1"/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719299" y="18748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etization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20 m core cells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9 x 69 x 50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 marL="457200" lvl="1" indent="0">
              <a:buFontTx/>
              <a:buNone/>
            </a:pPr>
            <a:r>
              <a:rPr lang="el-GR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kern="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f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kern="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2</a:t>
            </a:r>
          </a:p>
          <a:p>
            <a:pPr marL="457200" lvl="1" indent="0">
              <a:buFontTx/>
              <a:buNone/>
            </a:pP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τ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= 0.01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80m x 80m x 80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0m below surface</a:t>
            </a:r>
          </a:p>
          <a:p>
            <a:pPr lvl="1">
              <a:buFontTx/>
              <a:buChar char="-"/>
            </a:pPr>
            <a:endParaRPr lang="en-US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 rot="5400000">
            <a:off x="5175307" y="5175952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Depth (m)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2" name="Picture 4" descr="C:\Users\SEOGI\AppData\Local\Temp\x10sctmp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25" t="51302" r="31576" b="32118"/>
          <a:stretch/>
        </p:blipFill>
        <p:spPr bwMode="auto">
          <a:xfrm>
            <a:off x="703546" y="4705457"/>
            <a:ext cx="4419600" cy="1119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직사각형 31"/>
          <p:cNvSpPr/>
          <p:nvPr/>
        </p:nvSpPr>
        <p:spPr bwMode="auto">
          <a:xfrm>
            <a:off x="703546" y="4705457"/>
            <a:ext cx="4419600" cy="111955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03063" y="481103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6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03063" y="5277479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16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966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-40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778826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40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8" descr="C:\Users\SEOGI\AppData\Local\Temp\x10sctmp3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02" t="20313" r="32796" b="18228"/>
          <a:stretch/>
        </p:blipFill>
        <p:spPr bwMode="auto">
          <a:xfrm>
            <a:off x="1814286" y="1973262"/>
            <a:ext cx="2305534" cy="2370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그룹 11"/>
          <p:cNvGrpSpPr/>
          <p:nvPr/>
        </p:nvGrpSpPr>
        <p:grpSpPr>
          <a:xfrm rot="5400000">
            <a:off x="1625593" y="2014546"/>
            <a:ext cx="2682891" cy="2295528"/>
            <a:chOff x="1509486" y="2362200"/>
            <a:chExt cx="3291115" cy="2295528"/>
          </a:xfrm>
        </p:grpSpPr>
        <p:cxnSp>
          <p:nvCxnSpPr>
            <p:cNvPr id="14" name="직선 연결선 13"/>
            <p:cNvCxnSpPr/>
            <p:nvPr/>
          </p:nvCxnSpPr>
          <p:spPr bwMode="auto">
            <a:xfrm flipV="1">
              <a:off x="1509486" y="2362200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직선 연결선 14"/>
            <p:cNvCxnSpPr/>
            <p:nvPr/>
          </p:nvCxnSpPr>
          <p:spPr bwMode="auto">
            <a:xfrm flipV="1">
              <a:off x="1509487" y="4657727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" name="그룹 18"/>
          <p:cNvGrpSpPr/>
          <p:nvPr/>
        </p:nvGrpSpPr>
        <p:grpSpPr>
          <a:xfrm rot="10800000">
            <a:off x="1636489" y="1981427"/>
            <a:ext cx="2682890" cy="2357210"/>
            <a:chOff x="1509486" y="2297343"/>
            <a:chExt cx="3291114" cy="2357210"/>
          </a:xfrm>
        </p:grpSpPr>
        <p:cxnSp>
          <p:nvCxnSpPr>
            <p:cNvPr id="20" name="직선 연결선 19"/>
            <p:cNvCxnSpPr/>
            <p:nvPr/>
          </p:nvCxnSpPr>
          <p:spPr bwMode="auto">
            <a:xfrm flipV="1">
              <a:off x="1509486" y="2297343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직선 연결선 20"/>
            <p:cNvCxnSpPr/>
            <p:nvPr/>
          </p:nvCxnSpPr>
          <p:spPr bwMode="auto">
            <a:xfrm flipV="1">
              <a:off x="1509486" y="4654552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그룹 24"/>
          <p:cNvGrpSpPr/>
          <p:nvPr/>
        </p:nvGrpSpPr>
        <p:grpSpPr>
          <a:xfrm>
            <a:off x="1819276" y="1600200"/>
            <a:ext cx="2295524" cy="369332"/>
            <a:chOff x="1819276" y="1836737"/>
            <a:chExt cx="2295524" cy="369332"/>
          </a:xfrm>
        </p:grpSpPr>
        <p:sp>
          <p:nvSpPr>
            <p:cNvPr id="17" name="TextBox 16"/>
            <p:cNvSpPr txBox="1"/>
            <p:nvPr/>
          </p:nvSpPr>
          <p:spPr>
            <a:xfrm>
              <a:off x="2209800" y="1836737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00 m</a:t>
              </a:r>
              <a:endParaRPr lang="en-CA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4" name="직선 화살표 연결선 23"/>
            <p:cNvCxnSpPr/>
            <p:nvPr/>
          </p:nvCxnSpPr>
          <p:spPr bwMode="auto">
            <a:xfrm flipH="1">
              <a:off x="1819276" y="2021403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직선 화살표 연결선 25"/>
            <p:cNvCxnSpPr/>
            <p:nvPr/>
          </p:nvCxnSpPr>
          <p:spPr bwMode="auto">
            <a:xfrm>
              <a:off x="3724276" y="2019300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" name="그룹 27"/>
          <p:cNvGrpSpPr/>
          <p:nvPr/>
        </p:nvGrpSpPr>
        <p:grpSpPr>
          <a:xfrm rot="5400000">
            <a:off x="3163372" y="2974459"/>
            <a:ext cx="2295524" cy="369332"/>
            <a:chOff x="1819276" y="1836737"/>
            <a:chExt cx="2295524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2209800" y="1836737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00 m</a:t>
              </a:r>
              <a:endParaRPr lang="en-CA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직선 화살표 연결선 29"/>
            <p:cNvCxnSpPr/>
            <p:nvPr/>
          </p:nvCxnSpPr>
          <p:spPr bwMode="auto">
            <a:xfrm flipH="1">
              <a:off x="1819276" y="2021403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직선 화살표 연결선 30"/>
            <p:cNvCxnSpPr/>
            <p:nvPr/>
          </p:nvCxnSpPr>
          <p:spPr bwMode="auto">
            <a:xfrm>
              <a:off x="3724276" y="2019300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2" name="TextBox 41"/>
          <p:cNvSpPr txBox="1"/>
          <p:nvPr/>
        </p:nvSpPr>
        <p:spPr>
          <a:xfrm>
            <a:off x="2235200" y="4343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ast-West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 rot="16200000">
            <a:off x="926350" y="294586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North-South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1243" y="1979941"/>
            <a:ext cx="2289778" cy="2365348"/>
          </a:xfrm>
          <a:prstGeom prst="rect">
            <a:avLst/>
          </a:prstGeom>
          <a:solidFill>
            <a:srgbClr val="0000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" name="직선 연결선 2"/>
          <p:cNvCxnSpPr/>
          <p:nvPr/>
        </p:nvCxnSpPr>
        <p:spPr bwMode="auto">
          <a:xfrm>
            <a:off x="1814286" y="3115137"/>
            <a:ext cx="230553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Rectangle 56"/>
          <p:cNvSpPr/>
          <p:nvPr/>
        </p:nvSpPr>
        <p:spPr bwMode="auto">
          <a:xfrm>
            <a:off x="710360" y="4708372"/>
            <a:ext cx="4412782" cy="1116639"/>
          </a:xfrm>
          <a:prstGeom prst="rect">
            <a:avLst/>
          </a:prstGeom>
          <a:solidFill>
            <a:srgbClr val="0000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9" name="직선 연결선 8"/>
          <p:cNvCxnSpPr/>
          <p:nvPr/>
        </p:nvCxnSpPr>
        <p:spPr bwMode="auto">
          <a:xfrm>
            <a:off x="703546" y="4698545"/>
            <a:ext cx="4419600" cy="607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직선 연결선 37"/>
          <p:cNvCxnSpPr/>
          <p:nvPr/>
        </p:nvCxnSpPr>
        <p:spPr bwMode="auto">
          <a:xfrm flipH="1">
            <a:off x="575706" y="5010631"/>
            <a:ext cx="460429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직선 연결선 39"/>
          <p:cNvCxnSpPr/>
          <p:nvPr/>
        </p:nvCxnSpPr>
        <p:spPr bwMode="auto">
          <a:xfrm flipH="1">
            <a:off x="575706" y="5457037"/>
            <a:ext cx="460429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직선 연결선 40"/>
          <p:cNvCxnSpPr/>
          <p:nvPr/>
        </p:nvCxnSpPr>
        <p:spPr bwMode="auto">
          <a:xfrm flipH="1">
            <a:off x="2727080" y="4698547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직선 연결선 43"/>
          <p:cNvCxnSpPr/>
          <p:nvPr/>
        </p:nvCxnSpPr>
        <p:spPr bwMode="auto">
          <a:xfrm flipH="1">
            <a:off x="3198790" y="4703383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직선 연결선 46"/>
          <p:cNvCxnSpPr/>
          <p:nvPr/>
        </p:nvCxnSpPr>
        <p:spPr bwMode="auto">
          <a:xfrm flipH="1">
            <a:off x="703546" y="4705198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직선 연결선 47"/>
          <p:cNvCxnSpPr/>
          <p:nvPr/>
        </p:nvCxnSpPr>
        <p:spPr bwMode="auto">
          <a:xfrm flipH="1">
            <a:off x="5123142" y="4708372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2205594" y="6107668"/>
            <a:ext cx="15186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ast-West (m)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76708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-3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833908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5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19800" y="3429000"/>
            <a:ext cx="2209800" cy="1256985"/>
            <a:chOff x="6019800" y="3429000"/>
            <a:chExt cx="2209800" cy="1256985"/>
          </a:xfrm>
        </p:grpSpPr>
        <p:sp>
          <p:nvSpPr>
            <p:cNvPr id="54" name="모서리가 둥근 직사각형 23"/>
            <p:cNvSpPr/>
            <p:nvPr/>
          </p:nvSpPr>
          <p:spPr bwMode="auto">
            <a:xfrm>
              <a:off x="6019800" y="4224377"/>
              <a:ext cx="2209800" cy="461608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5" name="모서리가 둥근 직사각형 23"/>
            <p:cNvSpPr/>
            <p:nvPr/>
          </p:nvSpPr>
          <p:spPr bwMode="auto">
            <a:xfrm>
              <a:off x="6019800" y="3429000"/>
              <a:ext cx="2209800" cy="461608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45" name="Pentagon 4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58" name="Chevron 57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59" name="Chevron 58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Chevron 5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61" name="Chevron 6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498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219200"/>
            <a:ext cx="8305800" cy="4419600"/>
          </a:xfrm>
        </p:spPr>
        <p:txBody>
          <a:bodyPr/>
          <a:lstStyle/>
          <a:p>
            <a:r>
              <a:rPr lang="en-CA" sz="2800" dirty="0" smtClean="0"/>
              <a:t>IP model</a:t>
            </a:r>
          </a:p>
          <a:p>
            <a:pPr marL="457200" lvl="1" indent="0">
              <a:buNone/>
            </a:pPr>
            <a:endParaRPr lang="en-US" sz="2400" dirty="0"/>
          </a:p>
          <a:p>
            <a:pPr lvl="1"/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719299" y="18748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etization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20 m core cells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9 x 69 x 50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 marL="457200" lvl="1" indent="0">
              <a:buFontTx/>
              <a:buNone/>
            </a:pPr>
            <a:r>
              <a:rPr lang="el-GR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kern="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f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kern="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2</a:t>
            </a:r>
          </a:p>
          <a:p>
            <a:pPr marL="457200" lvl="1" indent="0">
              <a:buFontTx/>
              <a:buNone/>
            </a:pP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τ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= 0.01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80m x 80m x 80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0m below surface</a:t>
            </a:r>
          </a:p>
          <a:p>
            <a:pPr lvl="1">
              <a:buFontTx/>
              <a:buChar char="-"/>
            </a:pPr>
            <a:endParaRPr lang="en-US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그룹 54"/>
          <p:cNvGrpSpPr/>
          <p:nvPr/>
        </p:nvGrpSpPr>
        <p:grpSpPr>
          <a:xfrm>
            <a:off x="351966" y="4621329"/>
            <a:ext cx="5716518" cy="1824893"/>
            <a:chOff x="76200" y="4621329"/>
            <a:chExt cx="5716518" cy="1824893"/>
          </a:xfrm>
        </p:grpSpPr>
        <p:sp>
          <p:nvSpPr>
            <p:cNvPr id="36" name="TextBox 35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4" name="그룹 53"/>
            <p:cNvGrpSpPr/>
            <p:nvPr/>
          </p:nvGrpSpPr>
          <p:grpSpPr>
            <a:xfrm>
              <a:off x="76200" y="4698545"/>
              <a:ext cx="5569163" cy="1747677"/>
              <a:chOff x="105620" y="4774745"/>
              <a:chExt cx="5569163" cy="1747677"/>
            </a:xfrm>
          </p:grpSpPr>
          <p:pic>
            <p:nvPicPr>
              <p:cNvPr id="12292" name="Picture 4" descr="C:\Users\SEOGI\AppData\Local\Temp\x10sctmp1.png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625" t="51302" r="31576" b="32118"/>
              <a:stretch/>
            </p:blipFill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9" name="직선 연결선 8"/>
              <p:cNvCxnSpPr/>
              <p:nvPr/>
            </p:nvCxnSpPr>
            <p:spPr bwMode="auto">
              <a:xfrm>
                <a:off x="457200" y="4774745"/>
                <a:ext cx="4419600" cy="6073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직사각형 3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38" name="직선 연결선 37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직선 연결선 39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직선 연결선 40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직선 연결선 43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TextBox 42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47" name="직선 연결선 46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직선 연결선 47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9" name="TextBox 48"/>
              <p:cNvSpPr txBox="1"/>
              <p:nvPr/>
            </p:nvSpPr>
            <p:spPr>
              <a:xfrm>
                <a:off x="1959248" y="6183868"/>
                <a:ext cx="151868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-We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" name="그룹 1"/>
          <p:cNvGrpSpPr/>
          <p:nvPr/>
        </p:nvGrpSpPr>
        <p:grpSpPr>
          <a:xfrm>
            <a:off x="1480973" y="1600200"/>
            <a:ext cx="3014827" cy="3081754"/>
            <a:chOff x="1480973" y="1600200"/>
            <a:chExt cx="3014827" cy="3081754"/>
          </a:xfrm>
        </p:grpSpPr>
        <p:grpSp>
          <p:nvGrpSpPr>
            <p:cNvPr id="45" name="그룹 44"/>
            <p:cNvGrpSpPr/>
            <p:nvPr/>
          </p:nvGrpSpPr>
          <p:grpSpPr>
            <a:xfrm>
              <a:off x="1636489" y="1600200"/>
              <a:ext cx="2859311" cy="2903555"/>
              <a:chOff x="1636489" y="1836737"/>
              <a:chExt cx="2859311" cy="2903555"/>
            </a:xfrm>
          </p:grpSpPr>
          <p:pic>
            <p:nvPicPr>
              <p:cNvPr id="6" name="Picture 8" descr="C:\Users\SEOGI\AppData\Local\Temp\x10sctmp3.pn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602" t="20313" r="32796" b="18228"/>
              <a:stretch/>
            </p:blipFill>
            <p:spPr bwMode="auto">
              <a:xfrm>
                <a:off x="1814286" y="2209799"/>
                <a:ext cx="2305534" cy="23708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" name="직선 연결선 2"/>
              <p:cNvCxnSpPr/>
              <p:nvPr/>
            </p:nvCxnSpPr>
            <p:spPr bwMode="auto">
              <a:xfrm>
                <a:off x="1814286" y="3351674"/>
                <a:ext cx="230553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2" name="그룹 11"/>
              <p:cNvGrpSpPr/>
              <p:nvPr/>
            </p:nvGrpSpPr>
            <p:grpSpPr>
              <a:xfrm rot="5400000">
                <a:off x="1625593" y="2251083"/>
                <a:ext cx="2682891" cy="2295528"/>
                <a:chOff x="1509486" y="2362200"/>
                <a:chExt cx="3291115" cy="2295528"/>
              </a:xfrm>
            </p:grpSpPr>
            <p:cxnSp>
              <p:nvCxnSpPr>
                <p:cNvPr id="14" name="직선 연결선 13"/>
                <p:cNvCxnSpPr/>
                <p:nvPr/>
              </p:nvCxnSpPr>
              <p:spPr bwMode="auto">
                <a:xfrm flipV="1">
                  <a:off x="1509486" y="2362200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" name="직선 연결선 14"/>
                <p:cNvCxnSpPr/>
                <p:nvPr/>
              </p:nvCxnSpPr>
              <p:spPr bwMode="auto">
                <a:xfrm flipV="1">
                  <a:off x="1509487" y="4657727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9" name="그룹 18"/>
              <p:cNvGrpSpPr/>
              <p:nvPr/>
            </p:nvGrpSpPr>
            <p:grpSpPr>
              <a:xfrm rot="10800000">
                <a:off x="1636489" y="2217964"/>
                <a:ext cx="2682890" cy="2357210"/>
                <a:chOff x="1509486" y="2297343"/>
                <a:chExt cx="3291114" cy="2357210"/>
              </a:xfrm>
            </p:grpSpPr>
            <p:cxnSp>
              <p:nvCxnSpPr>
                <p:cNvPr id="20" name="직선 연결선 19"/>
                <p:cNvCxnSpPr/>
                <p:nvPr/>
              </p:nvCxnSpPr>
              <p:spPr bwMode="auto">
                <a:xfrm flipV="1">
                  <a:off x="1509486" y="2297343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직선 연결선 20"/>
                <p:cNvCxnSpPr/>
                <p:nvPr/>
              </p:nvCxnSpPr>
              <p:spPr bwMode="auto">
                <a:xfrm flipV="1">
                  <a:off x="1509486" y="4654552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" name="그룹 24"/>
              <p:cNvGrpSpPr/>
              <p:nvPr/>
            </p:nvGrpSpPr>
            <p:grpSpPr>
              <a:xfrm>
                <a:off x="1819276" y="1836737"/>
                <a:ext cx="2295524" cy="369332"/>
                <a:chOff x="1819276" y="1836737"/>
                <a:chExt cx="2295524" cy="369332"/>
              </a:xfrm>
            </p:grpSpPr>
            <p:sp>
              <p:nvSpPr>
                <p:cNvPr id="17" name="TextBox 16"/>
                <p:cNvSpPr txBox="1"/>
                <p:nvPr/>
              </p:nvSpPr>
              <p:spPr>
                <a:xfrm>
                  <a:off x="2209800" y="1836737"/>
                  <a:ext cx="1447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latin typeface="Arial" pitchFamily="34" charset="0"/>
                      <a:cs typeface="Arial" pitchFamily="34" charset="0"/>
                    </a:rPr>
                    <a:t>8</a:t>
                  </a:r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00 m</a:t>
                  </a:r>
                  <a:endParaRPr lang="en-CA" dirty="0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24" name="직선 화살표 연결선 23"/>
                <p:cNvCxnSpPr/>
                <p:nvPr/>
              </p:nvCxnSpPr>
              <p:spPr bwMode="auto">
                <a:xfrm flipH="1">
                  <a:off x="1819276" y="2021403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직선 화살표 연결선 25"/>
                <p:cNvCxnSpPr/>
                <p:nvPr/>
              </p:nvCxnSpPr>
              <p:spPr bwMode="auto">
                <a:xfrm>
                  <a:off x="3724276" y="2019300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8" name="그룹 27"/>
              <p:cNvGrpSpPr/>
              <p:nvPr/>
            </p:nvGrpSpPr>
            <p:grpSpPr>
              <a:xfrm rot="5400000">
                <a:off x="3163372" y="3210996"/>
                <a:ext cx="2295524" cy="369332"/>
                <a:chOff x="1819276" y="1836737"/>
                <a:chExt cx="2295524" cy="369332"/>
              </a:xfrm>
            </p:grpSpPr>
            <p:sp>
              <p:nvSpPr>
                <p:cNvPr id="29" name="TextBox 28"/>
                <p:cNvSpPr txBox="1"/>
                <p:nvPr/>
              </p:nvSpPr>
              <p:spPr>
                <a:xfrm>
                  <a:off x="2209800" y="1836737"/>
                  <a:ext cx="1447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latin typeface="Arial" pitchFamily="34" charset="0"/>
                      <a:cs typeface="Arial" pitchFamily="34" charset="0"/>
                    </a:rPr>
                    <a:t>8</a:t>
                  </a:r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00 m</a:t>
                  </a:r>
                  <a:endParaRPr lang="en-CA" dirty="0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30" name="직선 화살표 연결선 29"/>
                <p:cNvCxnSpPr/>
                <p:nvPr/>
              </p:nvCxnSpPr>
              <p:spPr bwMode="auto">
                <a:xfrm flipH="1">
                  <a:off x="1819276" y="2021403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직선 화살표 연결선 30"/>
                <p:cNvCxnSpPr/>
                <p:nvPr/>
              </p:nvCxnSpPr>
              <p:spPr bwMode="auto">
                <a:xfrm>
                  <a:off x="3724276" y="2019300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42" name="TextBox 41"/>
            <p:cNvSpPr txBox="1"/>
            <p:nvPr/>
          </p:nvSpPr>
          <p:spPr>
            <a:xfrm>
              <a:off x="2235200" y="434340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East-West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 rot="16200000">
              <a:off x="926350" y="294586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North-South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7" name="모서리가 둥근 직사각형 23"/>
          <p:cNvSpPr/>
          <p:nvPr/>
        </p:nvSpPr>
        <p:spPr bwMode="auto">
          <a:xfrm>
            <a:off x="6019800" y="4582706"/>
            <a:ext cx="2209800" cy="75402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8" name="Pentagon 57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59" name="Chevron 58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60" name="Chevron 59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Chevron 60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62" name="Chevron 61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933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sz="2800" dirty="0" smtClean="0"/>
              <a:t>Geometry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br>
              <a:rPr lang="en-CA" dirty="0" smtClean="0"/>
            </a:br>
            <a:endParaRPr lang="en-CA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085826"/>
            <a:ext cx="3828753" cy="3828753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719299" y="15700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MD source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30m </a:t>
            </a: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ove surface</a:t>
            </a:r>
          </a:p>
          <a:p>
            <a:pPr marL="457200" lvl="1" indent="0"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oincident loop</a:t>
            </a:r>
          </a:p>
          <a:p>
            <a:pPr marL="457200" lvl="1" indent="0"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Step-off wavefor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×14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2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x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Rx pair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ivers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ollocated with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x</a:t>
            </a:r>
            <a:endParaRPr 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Measuring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endParaRPr 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10</a:t>
            </a:r>
            <a:r>
              <a:rPr lang="en-US" kern="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0</a:t>
            </a:r>
            <a:r>
              <a:rPr lang="en-US" kern="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s</a:t>
            </a:r>
          </a:p>
        </p:txBody>
      </p:sp>
      <p:sp>
        <p:nvSpPr>
          <p:cNvPr id="15" name="Pentagon 1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6" name="Chevron 1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hevron 1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9" name="Chevron 1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493498" y="1855546"/>
            <a:ext cx="915578" cy="926712"/>
            <a:chOff x="1493498" y="1855546"/>
            <a:chExt cx="915578" cy="926712"/>
          </a:xfrm>
        </p:grpSpPr>
        <p:grpSp>
          <p:nvGrpSpPr>
            <p:cNvPr id="7" name="그룹 152"/>
            <p:cNvGrpSpPr/>
            <p:nvPr/>
          </p:nvGrpSpPr>
          <p:grpSpPr>
            <a:xfrm flipH="1">
              <a:off x="1676400" y="2270885"/>
              <a:ext cx="457200" cy="511373"/>
              <a:chOff x="1037771" y="1678304"/>
              <a:chExt cx="609600" cy="825573"/>
            </a:xfrm>
          </p:grpSpPr>
          <p:cxnSp>
            <p:nvCxnSpPr>
              <p:cNvPr id="9" name="직선 연결선 138"/>
              <p:cNvCxnSpPr/>
              <p:nvPr/>
            </p:nvCxnSpPr>
            <p:spPr bwMode="auto">
              <a:xfrm>
                <a:off x="1037771" y="1678304"/>
                <a:ext cx="304800" cy="74937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" name="타원 142"/>
              <p:cNvSpPr/>
              <p:nvPr/>
            </p:nvSpPr>
            <p:spPr bwMode="auto">
              <a:xfrm>
                <a:off x="1037771" y="2362200"/>
                <a:ext cx="609600" cy="141677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1" name="직선 연결선 144"/>
              <p:cNvCxnSpPr>
                <a:stCxn id="10" idx="2"/>
                <a:endCxn id="10" idx="6"/>
              </p:cNvCxnSpPr>
              <p:nvPr/>
            </p:nvCxnSpPr>
            <p:spPr bwMode="auto">
              <a:xfrm>
                <a:off x="1037771" y="2433039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직선 연결선 146"/>
              <p:cNvCxnSpPr>
                <a:stCxn id="10" idx="0"/>
                <a:endCxn id="10" idx="4"/>
              </p:cNvCxnSpPr>
              <p:nvPr/>
            </p:nvCxnSpPr>
            <p:spPr bwMode="auto">
              <a:xfrm flipH="1">
                <a:off x="1342571" y="2362200"/>
                <a:ext cx="0" cy="14167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직선 연결선 149"/>
              <p:cNvCxnSpPr>
                <a:stCxn id="10" idx="3"/>
                <a:endCxn id="10" idx="7"/>
              </p:cNvCxnSpPr>
              <p:nvPr/>
            </p:nvCxnSpPr>
            <p:spPr bwMode="auto">
              <a:xfrm flipV="1">
                <a:off x="1127045" y="2382948"/>
                <a:ext cx="431052" cy="10018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직선 연결선 151"/>
              <p:cNvCxnSpPr>
                <a:stCxn id="10" idx="1"/>
                <a:endCxn id="10" idx="5"/>
              </p:cNvCxnSpPr>
              <p:nvPr/>
            </p:nvCxnSpPr>
            <p:spPr bwMode="auto">
              <a:xfrm>
                <a:off x="1127045" y="2382948"/>
                <a:ext cx="431052" cy="10018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pic>
          <p:nvPicPr>
            <p:cNvPr id="43010" name="Picture 2" descr="https://encrypted-tbn0.gstatic.com/images?q=tbn:ANd9GcRTe7nTYQAQQMaI8wAGmP09yRUAqxK6XLE3SB3ezXVLyqSBEt09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3498" y="1855546"/>
              <a:ext cx="915578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84197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6.98751E-7 C 0.03264 0.01157 0.075 0.00069 0.11076 -0.00116 C 0.12795 -0.00879 0.18212 -0.00162 0.19757 -0.00116 C 0.20451 -6.98751E-7 0.21128 0.00139 0.21823 0.00324 C 0.21909 0.00278 0.21979 0.00162 0.22066 0.00208 C 0.22291 0.00324 0.22587 0.01596 0.22725 0.01967 C 0.22621 0.03748 0.225 0.05414 0.2092 0.05507 C 0.20069 0.05553 0.19201 0.05576 0.1835 0.05599 C 0.14896 0.05923 0.11632 0.05992 0.08107 0.06039 C 0.05607 0.05969 0.03073 0.06062 0.0059 0.05599 C -0.00018 0.05645 -0.00625 0.05622 -0.01233 0.05715 C -0.01528 0.05761 -0.0158 0.06363 -0.0165 0.06594 C -0.01684 0.0671 -0.01736 0.06918 -0.01736 0.06918 C -0.01702 0.07728 -0.01858 0.09995 -0.01077 0.10666 C -0.00504 0.12494 0.03003 0.11869 0.03646 0.11893 C 0.04548 0.11777 0.05451 0.11638 0.06371 0.11545 C 0.10382 0.10666 0.02222 0.11268 0.16528 0.11453 C 0.18333 0.11545 0.20104 0.118 0.21909 0.11893 C 0.22014 0.11916 0.22153 0.11893 0.22239 0.11985 C 0.22482 0.12193 0.22934 0.13813 0.23073 0.14206 C 0.23194 0.1453 0.23403 0.15178 0.23403 0.15178 C 0.23021 0.16636 0.22222 0.1652 0.21163 0.16613 C 0.20295 0.16913 0.19323 0.1689 0.18437 0.1696 C 0.14861 0.16821 0.11475 0.16474 0.07864 0.16404 C 0.05781 0.16474 0.04982 0.16659 0.03229 0.16844 C 0.0158 0.17307 0.0033 0.17214 -0.01476 0.17284 C -0.01771 0.17654 -0.01875 0.17839 -0.01979 0.18371 C -0.01893 0.19597 -0.0191 0.21795 -0.00903 0.22466 C -0.00486 0.22744 0.00191 0.22767 0.0059 0.2279 C 0.01284 0.22837 0.01962 0.2286 0.02656 0.22906 C 0.03125 0.22929 0.03594 0.22975 0.04062 0.22998 C 0.08559 0.22952 0.12847 0.23045 0.17274 0.22559 C 0.18854 0.22675 0.20486 0.22443 0.21996 0.23114 C 0.22257 0.23369 0.22725 0.23993 0.22725 0.23993 C 0.22934 0.2478 0.22795 0.24479 0.23073 0.24988 C 0.23142 0.25312 0.23316 0.25983 0.23316 0.25983 C 0.23281 0.26492 0.23333 0.27024 0.23229 0.27533 C 0.23177 0.27765 0.22899 0.27695 0.22725 0.27742 C 0.21996 0.2795 0.21232 0.27973 0.20503 0.28066 C 0.17361 0.27927 0.14219 0.27904 0.11076 0.28181 C 0.10399 0.28505 0.09635 0.28366 0.08923 0.28505 C 0.05816 0.28436 0.0276 0.28413 -0.0033 0.28737 C -0.00625 0.28875 -0.00938 0.28945 -0.01233 0.2906 C -0.01615 0.29408 -0.01667 0.29731 -0.01806 0.30287 C -0.01858 0.30495 -0.01979 0.30935 -0.01979 0.30935 C -0.01927 0.31999 -0.0217 0.32786 -0.01563 0.33364 C -0.01181 0.34151 -0.00209 0.34012 0.00416 0.34128 C 0.01996 0.34845 0.03889 0.34683 0.05538 0.34799 C 0.09982 0.34729 0.14427 0.34752 0.18854 0.34243 C 0.20191 0.34359 0.21458 0.34683 0.22812 0.34683 " pathEditMode="relative" ptsTypes="fffffffffffffffffffffffffffffffffffffffffffffffffA"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113886" cy="685800"/>
          </a:xfrm>
        </p:spPr>
        <p:txBody>
          <a:bodyPr/>
          <a:lstStyle/>
          <a:p>
            <a:r>
              <a:rPr lang="en-US" dirty="0" smtClean="0"/>
              <a:t>ATEM-IP case: Conceptual model</a:t>
            </a:r>
            <a:endParaRPr lang="en-CA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975600" y="5837504"/>
            <a:ext cx="5156200" cy="5316071"/>
            <a:chOff x="2209800" y="1845969"/>
            <a:chExt cx="5156200" cy="5316071"/>
          </a:xfrm>
        </p:grpSpPr>
        <p:sp>
          <p:nvSpPr>
            <p:cNvPr id="15" name="Oval 14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Half Frame 15"/>
            <p:cNvSpPr/>
            <p:nvPr/>
          </p:nvSpPr>
          <p:spPr bwMode="auto">
            <a:xfrm rot="8144834">
              <a:off x="4247390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7" name="Half Frame 16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-4267200" y="4158046"/>
            <a:ext cx="3390998" cy="1054055"/>
            <a:chOff x="4343351" y="3136945"/>
            <a:chExt cx="3390998" cy="1054055"/>
          </a:xfrm>
        </p:grpSpPr>
        <p:grpSp>
          <p:nvGrpSpPr>
            <p:cNvPr id="40" name="Group 39"/>
            <p:cNvGrpSpPr/>
            <p:nvPr/>
          </p:nvGrpSpPr>
          <p:grpSpPr>
            <a:xfrm rot="20919918">
              <a:off x="4343351" y="3136945"/>
              <a:ext cx="3390998" cy="727920"/>
              <a:chOff x="2209800" y="2430968"/>
              <a:chExt cx="5156200" cy="1353615"/>
            </a:xfrm>
          </p:grpSpPr>
          <p:sp>
            <p:nvSpPr>
              <p:cNvPr id="42" name="Oval 41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3" name="Half Frame 42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4" name="Half Frame 43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6400800" y="3821668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 flipH="1">
            <a:off x="-4525286" y="16526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J </a:t>
            </a:r>
            <a:r>
              <a:rPr lang="en-CA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-3003112" y="1889760"/>
            <a:ext cx="533400" cy="533400"/>
            <a:chOff x="-1638251" y="1715305"/>
            <a:chExt cx="533400" cy="533400"/>
          </a:xfrm>
        </p:grpSpPr>
        <p:sp>
          <p:nvSpPr>
            <p:cNvPr id="37" name="Oval 36"/>
            <p:cNvSpPr/>
            <p:nvPr/>
          </p:nvSpPr>
          <p:spPr bwMode="auto">
            <a:xfrm>
              <a:off x="-1638251" y="1715305"/>
              <a:ext cx="5334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-1504901" y="1848655"/>
              <a:ext cx="266700" cy="2667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-2977712" y="936455"/>
            <a:ext cx="533400" cy="533400"/>
            <a:chOff x="-1612851" y="762000"/>
            <a:chExt cx="533400" cy="533400"/>
          </a:xfrm>
        </p:grpSpPr>
        <p:sp>
          <p:nvSpPr>
            <p:cNvPr id="65" name="Oval 64"/>
            <p:cNvSpPr/>
            <p:nvPr/>
          </p:nvSpPr>
          <p:spPr bwMode="auto">
            <a:xfrm>
              <a:off x="-1612851" y="762000"/>
              <a:ext cx="5334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dirty="0" smtClean="0">
                <a:ln>
                  <a:noFill/>
                </a:ln>
                <a:effectLst/>
                <a:latin typeface="Verdana" pitchFamily="34" charset="0"/>
              </a:endParaRPr>
            </a:p>
          </p:txBody>
        </p:sp>
        <p:sp>
          <p:nvSpPr>
            <p:cNvPr id="51" name="Cross 50"/>
            <p:cNvSpPr/>
            <p:nvPr/>
          </p:nvSpPr>
          <p:spPr bwMode="auto">
            <a:xfrm rot="2700000">
              <a:off x="-1501653" y="885899"/>
              <a:ext cx="318200" cy="318200"/>
            </a:xfrm>
            <a:prstGeom prst="plus">
              <a:avLst>
                <a:gd name="adj" fmla="val 44100"/>
              </a:avLst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effectLst/>
                <a:latin typeface="Verdana" pitchFamily="34" charset="0"/>
              </a:endParaRPr>
            </a:p>
          </p:txBody>
        </p:sp>
      </p:grpSp>
      <p:pic>
        <p:nvPicPr>
          <p:cNvPr id="1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9159">
            <a:off x="5583308" y="2135210"/>
            <a:ext cx="591433" cy="2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" name="Parallelogram 112"/>
          <p:cNvSpPr/>
          <p:nvPr/>
        </p:nvSpPr>
        <p:spPr bwMode="auto">
          <a:xfrm rot="20867975">
            <a:off x="2441851" y="2757994"/>
            <a:ext cx="3953337" cy="2080912"/>
          </a:xfrm>
          <a:prstGeom prst="parallelogram">
            <a:avLst>
              <a:gd name="adj" fmla="val 2277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5" name="Parallelogram 114"/>
          <p:cNvSpPr/>
          <p:nvPr/>
        </p:nvSpPr>
        <p:spPr bwMode="auto">
          <a:xfrm rot="20889939">
            <a:off x="4084007" y="3396991"/>
            <a:ext cx="632360" cy="829479"/>
          </a:xfrm>
          <a:prstGeom prst="parallelogram">
            <a:avLst>
              <a:gd name="adj" fmla="val 27308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707330" y="189216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b="1" dirty="0" smtClean="0">
                <a:latin typeface="Arial" pitchFamily="34" charset="0"/>
                <a:cs typeface="Arial" pitchFamily="34" charset="0"/>
              </a:rPr>
              <a:t>I (current)</a:t>
            </a:r>
            <a:endParaRPr lang="en-CA" sz="12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-7239000" y="2412366"/>
            <a:ext cx="5156200" cy="1690368"/>
            <a:chOff x="2209800" y="2256865"/>
            <a:chExt cx="5156200" cy="1690368"/>
          </a:xfrm>
        </p:grpSpPr>
        <p:sp>
          <p:nvSpPr>
            <p:cNvPr id="137" name="Oval 136"/>
            <p:cNvSpPr/>
            <p:nvPr/>
          </p:nvSpPr>
          <p:spPr bwMode="auto">
            <a:xfrm>
              <a:off x="2209800" y="2552700"/>
              <a:ext cx="5156200" cy="1104900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8" name="Half Frame 137"/>
            <p:cNvSpPr/>
            <p:nvPr/>
          </p:nvSpPr>
          <p:spPr bwMode="auto">
            <a:xfrm rot="8144834">
              <a:off x="4247390" y="2256865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9" name="Half Frame 138"/>
            <p:cNvSpPr/>
            <p:nvPr/>
          </p:nvSpPr>
          <p:spPr bwMode="auto">
            <a:xfrm rot="13455166" flipH="1">
              <a:off x="4542104" y="3355562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4264086" y="2527300"/>
            <a:ext cx="2289114" cy="1143000"/>
            <a:chOff x="4264086" y="2527300"/>
            <a:chExt cx="2289114" cy="1143000"/>
          </a:xfrm>
        </p:grpSpPr>
        <p:grpSp>
          <p:nvGrpSpPr>
            <p:cNvPr id="141" name="Group 140"/>
            <p:cNvGrpSpPr/>
            <p:nvPr/>
          </p:nvGrpSpPr>
          <p:grpSpPr>
            <a:xfrm>
              <a:off x="4343302" y="2527300"/>
              <a:ext cx="2209898" cy="1133006"/>
              <a:chOff x="4343352" y="2514600"/>
              <a:chExt cx="3390998" cy="1133006"/>
            </a:xfrm>
          </p:grpSpPr>
          <p:grpSp>
            <p:nvGrpSpPr>
              <p:cNvPr id="143" name="Group 142"/>
              <p:cNvGrpSpPr/>
              <p:nvPr/>
            </p:nvGrpSpPr>
            <p:grpSpPr>
              <a:xfrm rot="20961535" flipV="1">
                <a:off x="4343352" y="2919686"/>
                <a:ext cx="3390998" cy="727920"/>
                <a:chOff x="2209800" y="2430968"/>
                <a:chExt cx="5156200" cy="1353615"/>
              </a:xfrm>
            </p:grpSpPr>
            <p:sp>
              <p:nvSpPr>
                <p:cNvPr id="145" name="Oval 144"/>
                <p:cNvSpPr/>
                <p:nvPr/>
              </p:nvSpPr>
              <p:spPr bwMode="auto">
                <a:xfrm>
                  <a:off x="2209800" y="2552700"/>
                  <a:ext cx="5156200" cy="1104900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46" name="Half Frame 145"/>
                <p:cNvSpPr/>
                <p:nvPr/>
              </p:nvSpPr>
              <p:spPr bwMode="auto">
                <a:xfrm rot="8144834">
                  <a:off x="4655463" y="2430968"/>
                  <a:ext cx="254386" cy="251646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47" name="Half Frame 146"/>
                <p:cNvSpPr/>
                <p:nvPr/>
              </p:nvSpPr>
              <p:spPr bwMode="auto">
                <a:xfrm rot="13455166" flipH="1">
                  <a:off x="4473754" y="3523666"/>
                  <a:ext cx="259993" cy="260917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</p:grpSp>
          <p:sp>
            <p:nvSpPr>
              <p:cNvPr id="144" name="TextBox 143"/>
              <p:cNvSpPr txBox="1"/>
              <p:nvPr/>
            </p:nvSpPr>
            <p:spPr>
              <a:xfrm>
                <a:off x="6400800" y="2514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b="1" dirty="0" smtClean="0">
                    <a:latin typeface="Arial" pitchFamily="34" charset="0"/>
                    <a:cs typeface="Arial" pitchFamily="34" charset="0"/>
                  </a:rPr>
                  <a:t>J </a:t>
                </a:r>
                <a:r>
                  <a:rPr lang="en-CA" b="1" baseline="30000" dirty="0" smtClean="0">
                    <a:latin typeface="Arial" pitchFamily="34" charset="0"/>
                    <a:cs typeface="Arial" pitchFamily="34" charset="0"/>
                  </a:rPr>
                  <a:t>EM</a:t>
                </a:r>
              </a:p>
            </p:txBody>
          </p:sp>
        </p:grpSp>
        <p:pic>
          <p:nvPicPr>
            <p:cNvPr id="142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086" y="3375086"/>
              <a:ext cx="295214" cy="295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9" name="Group 148"/>
          <p:cNvGrpSpPr/>
          <p:nvPr/>
        </p:nvGrpSpPr>
        <p:grpSpPr>
          <a:xfrm>
            <a:off x="3097910" y="3481208"/>
            <a:ext cx="2532482" cy="1249273"/>
            <a:chOff x="3097910" y="3481208"/>
            <a:chExt cx="2532482" cy="1249273"/>
          </a:xfrm>
        </p:grpSpPr>
        <p:grpSp>
          <p:nvGrpSpPr>
            <p:cNvPr id="150" name="Group 149"/>
            <p:cNvGrpSpPr/>
            <p:nvPr/>
          </p:nvGrpSpPr>
          <p:grpSpPr>
            <a:xfrm rot="20846557" flipH="1">
              <a:off x="3155689" y="3793975"/>
              <a:ext cx="1065565" cy="406897"/>
              <a:chOff x="2209800" y="2430968"/>
              <a:chExt cx="5156200" cy="1353615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8" name="Half Frame 157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9" name="Half Frame 158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51" name="Group 150"/>
            <p:cNvGrpSpPr/>
            <p:nvPr/>
          </p:nvGrpSpPr>
          <p:grpSpPr>
            <a:xfrm rot="20919918">
              <a:off x="4576380" y="3481208"/>
              <a:ext cx="1054012" cy="384008"/>
              <a:chOff x="2209800" y="2430968"/>
              <a:chExt cx="5156200" cy="1353615"/>
            </a:xfrm>
          </p:grpSpPr>
          <p:sp>
            <p:nvSpPr>
              <p:cNvPr id="154" name="Oval 153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5" name="Half Frame 154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6" name="Half Frame 155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152" name="TextBox 151"/>
            <p:cNvSpPr txBox="1"/>
            <p:nvPr/>
          </p:nvSpPr>
          <p:spPr>
            <a:xfrm>
              <a:off x="3097910" y="4361149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pic>
          <p:nvPicPr>
            <p:cNvPr id="153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9332" y="3698580"/>
              <a:ext cx="318466" cy="318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그룹 1"/>
          <p:cNvGrpSpPr/>
          <p:nvPr/>
        </p:nvGrpSpPr>
        <p:grpSpPr>
          <a:xfrm>
            <a:off x="2266613" y="1417716"/>
            <a:ext cx="2498281" cy="791826"/>
            <a:chOff x="5426519" y="5145146"/>
            <a:chExt cx="3078357" cy="913915"/>
          </a:xfrm>
        </p:grpSpPr>
        <p:sp>
          <p:nvSpPr>
            <p:cNvPr id="47" name="Rounded Rectangle 114"/>
            <p:cNvSpPr/>
            <p:nvPr/>
          </p:nvSpPr>
          <p:spPr>
            <a:xfrm>
              <a:off x="5426519" y="5145146"/>
              <a:ext cx="3078357" cy="913915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8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6827" y="5271949"/>
              <a:ext cx="2495550" cy="665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0" name="Rounded Rectangle 32"/>
          <p:cNvSpPr/>
          <p:nvPr/>
        </p:nvSpPr>
        <p:spPr>
          <a:xfrm>
            <a:off x="6096000" y="5374755"/>
            <a:ext cx="2362200" cy="645045"/>
          </a:xfrm>
          <a:prstGeom prst="roundRect">
            <a:avLst/>
          </a:prstGeom>
          <a:solidFill>
            <a:srgbClr val="FFFF00">
              <a:alpha val="61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endParaRPr lang="en-US" sz="2400" b="1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096000" y="4523759"/>
            <a:ext cx="2823325" cy="714974"/>
            <a:chOff x="5740400" y="3857026"/>
            <a:chExt cx="2823325" cy="714974"/>
          </a:xfrm>
        </p:grpSpPr>
        <p:sp>
          <p:nvSpPr>
            <p:cNvPr id="56" name="Rounded Rectangle 55"/>
            <p:cNvSpPr/>
            <p:nvPr/>
          </p:nvSpPr>
          <p:spPr>
            <a:xfrm>
              <a:off x="5740400" y="3857026"/>
              <a:ext cx="2823325" cy="714974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816600" y="3887254"/>
              <a:ext cx="2743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>
                  <a:latin typeface="Arial" pitchFamily="34" charset="0"/>
                  <a:cs typeface="Arial" pitchFamily="34" charset="0"/>
                </a:rPr>
                <a:t>EMIP: with IP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effect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: without IP effect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6103266" y="1828800"/>
            <a:ext cx="1745334" cy="838129"/>
            <a:chOff x="934003" y="2362200"/>
            <a:chExt cx="1745334" cy="838129"/>
          </a:xfrm>
        </p:grpSpPr>
        <p:cxnSp>
          <p:nvCxnSpPr>
            <p:cNvPr id="74" name="Straight Arrow Connector 73"/>
            <p:cNvCxnSpPr/>
            <p:nvPr/>
          </p:nvCxnSpPr>
          <p:spPr bwMode="auto">
            <a:xfrm rot="10800000">
              <a:off x="1848651" y="262890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Arrow Connector 74"/>
            <p:cNvCxnSpPr/>
            <p:nvPr/>
          </p:nvCxnSpPr>
          <p:spPr bwMode="auto">
            <a:xfrm rot="10800000">
              <a:off x="1436033" y="2865460"/>
              <a:ext cx="409943" cy="160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Arrow Connector 75"/>
            <p:cNvCxnSpPr/>
            <p:nvPr/>
          </p:nvCxnSpPr>
          <p:spPr bwMode="auto">
            <a:xfrm flipV="1">
              <a:off x="1848651" y="2937430"/>
              <a:ext cx="403117" cy="942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" name="TextBox 76"/>
            <p:cNvSpPr txBox="1"/>
            <p:nvPr/>
          </p:nvSpPr>
          <p:spPr>
            <a:xfrm>
              <a:off x="934003" y="286546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069737" y="292333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419225" y="23622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1" name="Pentagon 6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62" name="Chevron 6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63" name="Chevron 62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Chevron 66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68" name="Chevron 67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051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EMxz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4048" y="1508760"/>
            <a:ext cx="7772400" cy="475488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799686" cy="685800"/>
          </a:xfrm>
        </p:spPr>
        <p:txBody>
          <a:bodyPr/>
          <a:lstStyle/>
          <a:p>
            <a:r>
              <a:rPr lang="en-US" dirty="0" smtClean="0"/>
              <a:t>ATEM case </a:t>
            </a:r>
            <a:r>
              <a:rPr lang="en-US" b="1" dirty="0" smtClean="0">
                <a:solidFill>
                  <a:srgbClr val="FF0000"/>
                </a:solidFill>
              </a:rPr>
              <a:t>without IP </a:t>
            </a:r>
            <a:r>
              <a:rPr lang="en-US" dirty="0" smtClean="0"/>
              <a:t>effect (EM)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381000" y="1143000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Total current density (</a:t>
            </a:r>
            <a:r>
              <a:rPr lang="en-CA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) section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Parallelogram 38"/>
          <p:cNvSpPr/>
          <p:nvPr/>
        </p:nvSpPr>
        <p:spPr bwMode="auto">
          <a:xfrm rot="20889939">
            <a:off x="4084057" y="3384291"/>
            <a:ext cx="632360" cy="829479"/>
          </a:xfrm>
          <a:prstGeom prst="parallelogram">
            <a:avLst>
              <a:gd name="adj" fmla="val 27308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9159">
            <a:off x="5583308" y="2135210"/>
            <a:ext cx="591433" cy="2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264086" y="2527300"/>
            <a:ext cx="2289114" cy="1143000"/>
            <a:chOff x="4264086" y="2527300"/>
            <a:chExt cx="2289114" cy="1143000"/>
          </a:xfrm>
        </p:grpSpPr>
        <p:grpSp>
          <p:nvGrpSpPr>
            <p:cNvPr id="10" name="Group 9"/>
            <p:cNvGrpSpPr/>
            <p:nvPr/>
          </p:nvGrpSpPr>
          <p:grpSpPr>
            <a:xfrm>
              <a:off x="4343302" y="2527300"/>
              <a:ext cx="2209898" cy="1133006"/>
              <a:chOff x="4343352" y="2514600"/>
              <a:chExt cx="3390998" cy="1133006"/>
            </a:xfrm>
          </p:grpSpPr>
          <p:grpSp>
            <p:nvGrpSpPr>
              <p:cNvPr id="12" name="Group 11"/>
              <p:cNvGrpSpPr/>
              <p:nvPr/>
            </p:nvGrpSpPr>
            <p:grpSpPr>
              <a:xfrm rot="20961535" flipV="1">
                <a:off x="4343352" y="2919686"/>
                <a:ext cx="3390998" cy="727920"/>
                <a:chOff x="2209800" y="2430968"/>
                <a:chExt cx="5156200" cy="1353615"/>
              </a:xfrm>
            </p:grpSpPr>
            <p:sp>
              <p:nvSpPr>
                <p:cNvPr id="15" name="Oval 14"/>
                <p:cNvSpPr/>
                <p:nvPr/>
              </p:nvSpPr>
              <p:spPr bwMode="auto">
                <a:xfrm>
                  <a:off x="2209800" y="2552700"/>
                  <a:ext cx="5156200" cy="1104900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6" name="Half Frame 15"/>
                <p:cNvSpPr/>
                <p:nvPr/>
              </p:nvSpPr>
              <p:spPr bwMode="auto">
                <a:xfrm rot="8144834">
                  <a:off x="4655463" y="2430968"/>
                  <a:ext cx="254386" cy="251646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7" name="Half Frame 16"/>
                <p:cNvSpPr/>
                <p:nvPr/>
              </p:nvSpPr>
              <p:spPr bwMode="auto">
                <a:xfrm rot="13455166" flipH="1">
                  <a:off x="4473754" y="3523666"/>
                  <a:ext cx="259993" cy="260917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6400800" y="2514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b="1" dirty="0" smtClean="0">
                    <a:latin typeface="Arial" pitchFamily="34" charset="0"/>
                    <a:cs typeface="Arial" pitchFamily="34" charset="0"/>
                  </a:rPr>
                  <a:t>J </a:t>
                </a:r>
                <a:r>
                  <a:rPr lang="en-CA" b="1" baseline="30000" dirty="0" smtClean="0">
                    <a:latin typeface="Arial" pitchFamily="34" charset="0"/>
                    <a:cs typeface="Arial" pitchFamily="34" charset="0"/>
                  </a:rPr>
                  <a:t>EM</a:t>
                </a:r>
              </a:p>
            </p:txBody>
          </p:sp>
        </p:grpSp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086" y="3375086"/>
              <a:ext cx="295214" cy="295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6103266" y="1828800"/>
            <a:ext cx="1745334" cy="838129"/>
            <a:chOff x="934003" y="2362200"/>
            <a:chExt cx="1745334" cy="838129"/>
          </a:xfrm>
        </p:grpSpPr>
        <p:cxnSp>
          <p:nvCxnSpPr>
            <p:cNvPr id="30" name="Straight Arrow Connector 29"/>
            <p:cNvCxnSpPr/>
            <p:nvPr/>
          </p:nvCxnSpPr>
          <p:spPr bwMode="auto">
            <a:xfrm rot="10800000">
              <a:off x="1848651" y="262890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30"/>
            <p:cNvCxnSpPr/>
            <p:nvPr/>
          </p:nvCxnSpPr>
          <p:spPr bwMode="auto">
            <a:xfrm rot="10800000">
              <a:off x="1436033" y="2865460"/>
              <a:ext cx="409943" cy="160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1848651" y="2937430"/>
              <a:ext cx="403117" cy="942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934003" y="286546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69737" y="292333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419225" y="23622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2" name="Pentagon 21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3" name="Chevron 22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4" name="Chevron 23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hevron 24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6" name="Chevron 25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0858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IPxz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4048" y="1508760"/>
            <a:ext cx="7772400" cy="475488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EM case </a:t>
            </a:r>
            <a:r>
              <a:rPr lang="en-US" b="1" dirty="0" smtClean="0">
                <a:solidFill>
                  <a:srgbClr val="FF0000"/>
                </a:solidFill>
              </a:rPr>
              <a:t>with IP </a:t>
            </a:r>
            <a:r>
              <a:rPr lang="en-US" dirty="0" smtClean="0"/>
              <a:t>effect (EMIP)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381000" y="1143000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Total current density (</a:t>
            </a:r>
            <a:r>
              <a:rPr lang="en-CA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) section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Parallelogram 38"/>
          <p:cNvSpPr/>
          <p:nvPr/>
        </p:nvSpPr>
        <p:spPr bwMode="auto">
          <a:xfrm rot="20889939">
            <a:off x="4084057" y="3384291"/>
            <a:ext cx="632360" cy="829479"/>
          </a:xfrm>
          <a:prstGeom prst="parallelogram">
            <a:avLst>
              <a:gd name="adj" fmla="val 27308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9159">
            <a:off x="5583308" y="2135210"/>
            <a:ext cx="591433" cy="2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03879" y="1904655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b="1" dirty="0" smtClean="0">
                <a:latin typeface="Arial" pitchFamily="34" charset="0"/>
                <a:cs typeface="Arial" pitchFamily="34" charset="0"/>
              </a:rPr>
              <a:t>I (current)</a:t>
            </a:r>
            <a:endParaRPr lang="en-CA" sz="12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097910" y="3481208"/>
            <a:ext cx="2532482" cy="1249273"/>
            <a:chOff x="3097910" y="3481208"/>
            <a:chExt cx="2532482" cy="1249273"/>
          </a:xfrm>
        </p:grpSpPr>
        <p:grpSp>
          <p:nvGrpSpPr>
            <p:cNvPr id="16" name="Group 15"/>
            <p:cNvGrpSpPr/>
            <p:nvPr/>
          </p:nvGrpSpPr>
          <p:grpSpPr>
            <a:xfrm rot="20846557" flipH="1">
              <a:off x="3155689" y="3793975"/>
              <a:ext cx="1065565" cy="406897"/>
              <a:chOff x="2209800" y="2430968"/>
              <a:chExt cx="5156200" cy="1353615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4" name="Half Frame 23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5" name="Half Frame 24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 rot="20919918">
              <a:off x="4576380" y="3481208"/>
              <a:ext cx="1054012" cy="384008"/>
              <a:chOff x="2209800" y="2430968"/>
              <a:chExt cx="5156200" cy="1353615"/>
            </a:xfrm>
          </p:grpSpPr>
          <p:sp>
            <p:nvSpPr>
              <p:cNvPr id="20" name="Oval 19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1" name="Half Frame 20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2" name="Half Frame 21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3097910" y="4361149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pic>
          <p:nvPicPr>
            <p:cNvPr id="19" name="Picture 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9332" y="3698580"/>
              <a:ext cx="318466" cy="318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6" name="Group 45"/>
          <p:cNvGrpSpPr/>
          <p:nvPr/>
        </p:nvGrpSpPr>
        <p:grpSpPr>
          <a:xfrm>
            <a:off x="4264086" y="2527300"/>
            <a:ext cx="2289114" cy="1143000"/>
            <a:chOff x="4264086" y="2527300"/>
            <a:chExt cx="2289114" cy="1143000"/>
          </a:xfrm>
        </p:grpSpPr>
        <p:grpSp>
          <p:nvGrpSpPr>
            <p:cNvPr id="47" name="Group 46"/>
            <p:cNvGrpSpPr/>
            <p:nvPr/>
          </p:nvGrpSpPr>
          <p:grpSpPr>
            <a:xfrm>
              <a:off x="4343302" y="2527300"/>
              <a:ext cx="2209898" cy="1133006"/>
              <a:chOff x="4343352" y="2514600"/>
              <a:chExt cx="3390998" cy="1133006"/>
            </a:xfrm>
          </p:grpSpPr>
          <p:grpSp>
            <p:nvGrpSpPr>
              <p:cNvPr id="49" name="Group 48"/>
              <p:cNvGrpSpPr/>
              <p:nvPr/>
            </p:nvGrpSpPr>
            <p:grpSpPr>
              <a:xfrm rot="20961535" flipV="1">
                <a:off x="4343352" y="2919686"/>
                <a:ext cx="3390998" cy="727920"/>
                <a:chOff x="2209800" y="2430968"/>
                <a:chExt cx="5156200" cy="1353615"/>
              </a:xfrm>
            </p:grpSpPr>
            <p:sp>
              <p:nvSpPr>
                <p:cNvPr id="51" name="Oval 50"/>
                <p:cNvSpPr/>
                <p:nvPr/>
              </p:nvSpPr>
              <p:spPr bwMode="auto">
                <a:xfrm>
                  <a:off x="2209800" y="2552700"/>
                  <a:ext cx="5156200" cy="1104900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52" name="Half Frame 51"/>
                <p:cNvSpPr/>
                <p:nvPr/>
              </p:nvSpPr>
              <p:spPr bwMode="auto">
                <a:xfrm rot="8144834">
                  <a:off x="4655463" y="2430968"/>
                  <a:ext cx="254386" cy="251646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53" name="Half Frame 52"/>
                <p:cNvSpPr/>
                <p:nvPr/>
              </p:nvSpPr>
              <p:spPr bwMode="auto">
                <a:xfrm rot="13455166" flipH="1">
                  <a:off x="4473754" y="3523666"/>
                  <a:ext cx="259993" cy="260917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</p:grpSp>
          <p:sp>
            <p:nvSpPr>
              <p:cNvPr id="50" name="TextBox 49"/>
              <p:cNvSpPr txBox="1"/>
              <p:nvPr/>
            </p:nvSpPr>
            <p:spPr>
              <a:xfrm>
                <a:off x="6400800" y="2514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b="1" dirty="0" smtClean="0">
                    <a:latin typeface="Arial" pitchFamily="34" charset="0"/>
                    <a:cs typeface="Arial" pitchFamily="34" charset="0"/>
                  </a:rPr>
                  <a:t>J </a:t>
                </a:r>
                <a:r>
                  <a:rPr lang="en-CA" b="1" baseline="30000" dirty="0" smtClean="0">
                    <a:latin typeface="Arial" pitchFamily="34" charset="0"/>
                    <a:cs typeface="Arial" pitchFamily="34" charset="0"/>
                  </a:rPr>
                  <a:t>EM</a:t>
                </a:r>
              </a:p>
            </p:txBody>
          </p:sp>
        </p:grpSp>
        <p:pic>
          <p:nvPicPr>
            <p:cNvPr id="48" name="Picture 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086" y="3375086"/>
              <a:ext cx="295214" cy="295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" name="Group 35"/>
          <p:cNvGrpSpPr/>
          <p:nvPr/>
        </p:nvGrpSpPr>
        <p:grpSpPr>
          <a:xfrm>
            <a:off x="6103266" y="1828800"/>
            <a:ext cx="1745334" cy="838129"/>
            <a:chOff x="934003" y="2362200"/>
            <a:chExt cx="1745334" cy="838129"/>
          </a:xfrm>
        </p:grpSpPr>
        <p:cxnSp>
          <p:nvCxnSpPr>
            <p:cNvPr id="37" name="Straight Arrow Connector 36"/>
            <p:cNvCxnSpPr/>
            <p:nvPr/>
          </p:nvCxnSpPr>
          <p:spPr bwMode="auto">
            <a:xfrm rot="10800000">
              <a:off x="1848651" y="262890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Arrow Connector 37"/>
            <p:cNvCxnSpPr/>
            <p:nvPr/>
          </p:nvCxnSpPr>
          <p:spPr bwMode="auto">
            <a:xfrm rot="10800000">
              <a:off x="1436033" y="2865460"/>
              <a:ext cx="409943" cy="160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V="1">
              <a:off x="1848651" y="2937430"/>
              <a:ext cx="403117" cy="942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Box 41"/>
            <p:cNvSpPr txBox="1"/>
            <p:nvPr/>
          </p:nvSpPr>
          <p:spPr>
            <a:xfrm>
              <a:off x="934003" y="286546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069737" y="292333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19225" y="23622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" name="Pentagon 33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Chevron 53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5" name="Chevron 54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7574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74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2" presetClass="mediacall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80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EM IP effect </a:t>
            </a:r>
            <a:endParaRPr lang="en-CA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066800"/>
            <a:ext cx="8305800" cy="4419600"/>
          </a:xfrm>
        </p:spPr>
        <p:txBody>
          <a:bodyPr/>
          <a:lstStyle/>
          <a:p>
            <a:r>
              <a:rPr lang="en-CA" dirty="0" smtClean="0"/>
              <a:t>Plan view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1035312" y="2293750"/>
            <a:ext cx="3025244" cy="254172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-4599926" y="-2177069"/>
            <a:ext cx="3048000" cy="3142505"/>
            <a:chOff x="2209800" y="1845969"/>
            <a:chExt cx="5156200" cy="5316071"/>
          </a:xfrm>
        </p:grpSpPr>
        <p:sp>
          <p:nvSpPr>
            <p:cNvPr id="34" name="Oval 33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Half Frame 34"/>
            <p:cNvSpPr/>
            <p:nvPr/>
          </p:nvSpPr>
          <p:spPr bwMode="auto">
            <a:xfrm rot="13455166" flipH="1">
              <a:off x="4247391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Half Frame 35"/>
            <p:cNvSpPr/>
            <p:nvPr/>
          </p:nvSpPr>
          <p:spPr bwMode="auto">
            <a:xfrm rot="8144834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6629400" y="3791690"/>
            <a:ext cx="5156200" cy="5316071"/>
            <a:chOff x="2209800" y="1845969"/>
            <a:chExt cx="5156200" cy="5316071"/>
          </a:xfrm>
        </p:grpSpPr>
        <p:sp>
          <p:nvSpPr>
            <p:cNvPr id="38" name="Oval 37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9" name="Half Frame 38"/>
            <p:cNvSpPr/>
            <p:nvPr/>
          </p:nvSpPr>
          <p:spPr bwMode="auto">
            <a:xfrm rot="8144834">
              <a:off x="4247390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0" name="Half Frame 39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-4419600" y="1037852"/>
            <a:ext cx="3048000" cy="3142505"/>
            <a:chOff x="2209800" y="1845969"/>
            <a:chExt cx="5156200" cy="5316071"/>
          </a:xfrm>
        </p:grpSpPr>
        <p:sp>
          <p:nvSpPr>
            <p:cNvPr id="47" name="Oval 46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Half Frame 47"/>
            <p:cNvSpPr/>
            <p:nvPr/>
          </p:nvSpPr>
          <p:spPr bwMode="auto">
            <a:xfrm rot="8144834">
              <a:off x="4247391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Half Frame 48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7303640" y="305192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smtClean="0">
                <a:latin typeface="Arial" pitchFamily="34" charset="0"/>
                <a:cs typeface="Arial" pitchFamily="34" charset="0"/>
              </a:rPr>
              <a:t>I (current)</a:t>
            </a:r>
            <a:endParaRPr lang="en-CA" sz="12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514600" y="2450068"/>
            <a:ext cx="1900982" cy="2116894"/>
            <a:chOff x="2514600" y="2450068"/>
            <a:chExt cx="1900982" cy="2116894"/>
          </a:xfrm>
        </p:grpSpPr>
        <p:grpSp>
          <p:nvGrpSpPr>
            <p:cNvPr id="23" name="Group 22"/>
            <p:cNvGrpSpPr/>
            <p:nvPr/>
          </p:nvGrpSpPr>
          <p:grpSpPr>
            <a:xfrm>
              <a:off x="3489702" y="3330875"/>
              <a:ext cx="457200" cy="471376"/>
              <a:chOff x="2209800" y="1845969"/>
              <a:chExt cx="5156200" cy="5316071"/>
            </a:xfrm>
          </p:grpSpPr>
          <p:sp>
            <p:nvSpPr>
              <p:cNvPr id="24" name="Oval 23"/>
              <p:cNvSpPr/>
              <p:nvPr/>
            </p:nvSpPr>
            <p:spPr bwMode="auto">
              <a:xfrm>
                <a:off x="2209800" y="2134361"/>
                <a:ext cx="5156200" cy="4770703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5" name="Half Frame 24"/>
              <p:cNvSpPr/>
              <p:nvPr/>
            </p:nvSpPr>
            <p:spPr bwMode="auto">
              <a:xfrm rot="8144834">
                <a:off x="4247390" y="1845969"/>
                <a:ext cx="591671" cy="591671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6" name="Half Frame 25"/>
              <p:cNvSpPr/>
              <p:nvPr/>
            </p:nvSpPr>
            <p:spPr bwMode="auto">
              <a:xfrm rot="13455166" flipH="1">
                <a:off x="4542104" y="6570369"/>
                <a:ext cx="591671" cy="591671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3124200" y="3083358"/>
              <a:ext cx="1219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I (current)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27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5400" y="2568198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" name="TextBox 58"/>
            <p:cNvSpPr txBox="1"/>
            <p:nvPr/>
          </p:nvSpPr>
          <p:spPr>
            <a:xfrm>
              <a:off x="2514600" y="2450068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53340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without IP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470154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IP</a:t>
            </a:r>
            <a:endParaRPr lang="en-C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227603" y="2309247"/>
            <a:ext cx="3025244" cy="254172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6" name="Rectangle 125"/>
          <p:cNvSpPr/>
          <p:nvPr/>
        </p:nvSpPr>
        <p:spPr bwMode="auto">
          <a:xfrm>
            <a:off x="6654068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5988865" y="2790778"/>
            <a:ext cx="1650185" cy="1171622"/>
            <a:chOff x="5904170" y="2856468"/>
            <a:chExt cx="1650185" cy="1171622"/>
          </a:xfrm>
        </p:grpSpPr>
        <p:pic>
          <p:nvPicPr>
            <p:cNvPr id="12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925" y="3149538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9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04170" y="3162300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0" name="TextBox 129"/>
            <p:cNvSpPr txBox="1"/>
            <p:nvPr/>
          </p:nvSpPr>
          <p:spPr>
            <a:xfrm>
              <a:off x="6286500" y="2856468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</p:grpSp>
      <p:sp>
        <p:nvSpPr>
          <p:cNvPr id="132" name="Rectangle 131"/>
          <p:cNvSpPr/>
          <p:nvPr/>
        </p:nvSpPr>
        <p:spPr bwMode="auto">
          <a:xfrm>
            <a:off x="2400835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2" name="Group 22"/>
          <p:cNvGrpSpPr/>
          <p:nvPr/>
        </p:nvGrpSpPr>
        <p:grpSpPr>
          <a:xfrm>
            <a:off x="7668002" y="3319207"/>
            <a:ext cx="457200" cy="471376"/>
            <a:chOff x="2209800" y="1845969"/>
            <a:chExt cx="5156200" cy="5316071"/>
          </a:xfrm>
        </p:grpSpPr>
        <p:sp>
          <p:nvSpPr>
            <p:cNvPr id="51" name="Oval 23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2" name="Half Frame 24"/>
            <p:cNvSpPr/>
            <p:nvPr/>
          </p:nvSpPr>
          <p:spPr bwMode="auto">
            <a:xfrm rot="8144834">
              <a:off x="4247390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Half Frame 25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" name="그룹 1"/>
          <p:cNvGrpSpPr/>
          <p:nvPr/>
        </p:nvGrpSpPr>
        <p:grpSpPr>
          <a:xfrm>
            <a:off x="6692900" y="2438400"/>
            <a:ext cx="1962817" cy="2093969"/>
            <a:chOff x="6692900" y="2438400"/>
            <a:chExt cx="1962817" cy="2093969"/>
          </a:xfrm>
        </p:grpSpPr>
        <p:pic>
          <p:nvPicPr>
            <p:cNvPr id="44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5535" y="2533605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6692900" y="24384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sp>
        <p:nvSpPr>
          <p:cNvPr id="55" name="Rounded Rectangle 32"/>
          <p:cNvSpPr/>
          <p:nvPr/>
        </p:nvSpPr>
        <p:spPr>
          <a:xfrm>
            <a:off x="6096000" y="5374755"/>
            <a:ext cx="2362200" cy="645045"/>
          </a:xfrm>
          <a:prstGeom prst="roundRect">
            <a:avLst/>
          </a:prstGeom>
          <a:solidFill>
            <a:srgbClr val="FFFF00">
              <a:alpha val="61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endParaRPr lang="en-US" sz="2400" b="1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068224" y="1371600"/>
            <a:ext cx="1418551" cy="762000"/>
            <a:chOff x="7449224" y="1371600"/>
            <a:chExt cx="1418551" cy="762000"/>
          </a:xfrm>
        </p:grpSpPr>
        <p:cxnSp>
          <p:nvCxnSpPr>
            <p:cNvPr id="54" name="Straight Arrow Connector 53"/>
            <p:cNvCxnSpPr/>
            <p:nvPr/>
          </p:nvCxnSpPr>
          <p:spPr bwMode="auto">
            <a:xfrm rot="10800000">
              <a:off x="8134120" y="149627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Arrow Connector 56"/>
            <p:cNvCxnSpPr/>
            <p:nvPr/>
          </p:nvCxnSpPr>
          <p:spPr bwMode="auto">
            <a:xfrm>
              <a:off x="8143645" y="1885203"/>
              <a:ext cx="47243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Box 59"/>
            <p:cNvSpPr txBox="1"/>
            <p:nvPr/>
          </p:nvSpPr>
          <p:spPr>
            <a:xfrm>
              <a:off x="8258175" y="1856601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East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449224" y="13716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North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6" name="Pentagon 5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58" name="Chevron 57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62" name="Chevron 61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Chevron 62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64" name="Chevron 63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567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EM IP effect </a:t>
            </a:r>
            <a:endParaRPr lang="en-CA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066800"/>
            <a:ext cx="8305800" cy="4419600"/>
          </a:xfrm>
        </p:spPr>
        <p:txBody>
          <a:bodyPr/>
          <a:lstStyle/>
          <a:p>
            <a:r>
              <a:rPr lang="en-CA" dirty="0" smtClean="0"/>
              <a:t>Plan view</a:t>
            </a:r>
            <a:endParaRPr lang="en-CA" dirty="0"/>
          </a:p>
        </p:txBody>
      </p:sp>
      <p:grpSp>
        <p:nvGrpSpPr>
          <p:cNvPr id="21" name="Group 20"/>
          <p:cNvGrpSpPr/>
          <p:nvPr/>
        </p:nvGrpSpPr>
        <p:grpSpPr>
          <a:xfrm>
            <a:off x="-4191000" y="3582030"/>
            <a:ext cx="3962400" cy="414378"/>
            <a:chOff x="126580" y="3161295"/>
            <a:chExt cx="3962400" cy="414378"/>
          </a:xfrm>
        </p:grpSpPr>
        <p:cxnSp>
          <p:nvCxnSpPr>
            <p:cNvPr id="9" name="Straight Connector 8"/>
            <p:cNvCxnSpPr/>
            <p:nvPr/>
          </p:nvCxnSpPr>
          <p:spPr bwMode="auto">
            <a:xfrm flipV="1">
              <a:off x="126580" y="3575672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126580" y="31612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126580" y="324417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126580" y="34927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126580" y="332704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126580" y="340992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2" name="Group 21"/>
          <p:cNvGrpSpPr/>
          <p:nvPr/>
        </p:nvGrpSpPr>
        <p:grpSpPr>
          <a:xfrm rot="5400000">
            <a:off x="-3957991" y="3313695"/>
            <a:ext cx="3962400" cy="414378"/>
            <a:chOff x="126580" y="3161295"/>
            <a:chExt cx="3962400" cy="414378"/>
          </a:xfrm>
        </p:grpSpPr>
        <p:cxnSp>
          <p:nvCxnSpPr>
            <p:cNvPr id="23" name="Straight Connector 22"/>
            <p:cNvCxnSpPr/>
            <p:nvPr/>
          </p:nvCxnSpPr>
          <p:spPr bwMode="auto">
            <a:xfrm flipV="1">
              <a:off x="126580" y="3575672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/>
            <p:cNvCxnSpPr/>
            <p:nvPr/>
          </p:nvCxnSpPr>
          <p:spPr bwMode="auto">
            <a:xfrm flipV="1">
              <a:off x="126580" y="31612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126580" y="324417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 flipV="1">
              <a:off x="126580" y="34927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 flipV="1">
              <a:off x="126580" y="332704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/>
            <p:cNvCxnSpPr/>
            <p:nvPr/>
          </p:nvCxnSpPr>
          <p:spPr bwMode="auto">
            <a:xfrm flipV="1">
              <a:off x="126580" y="340992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15" name="EMxy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30352" y="2075688"/>
            <a:ext cx="3886200" cy="3108960"/>
          </a:xfrm>
          <a:prstGeom prst="rect">
            <a:avLst/>
          </a:prstGeom>
        </p:spPr>
      </p:pic>
      <p:pic>
        <p:nvPicPr>
          <p:cNvPr id="16" name="EMIPxy.avi">
            <a:hlinkClick r:id="" action="ppaction://media"/>
          </p:cNvPr>
          <p:cNvPicPr preferRelativeResize="0"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27448" y="2075688"/>
            <a:ext cx="3886200" cy="310896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53340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without IP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70154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IP</a:t>
            </a:r>
            <a:endParaRPr lang="en-C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6654068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988865" y="2790778"/>
            <a:ext cx="1650185" cy="1171622"/>
            <a:chOff x="5904170" y="2856468"/>
            <a:chExt cx="1650185" cy="1171622"/>
          </a:xfrm>
        </p:grpSpPr>
        <p:pic>
          <p:nvPicPr>
            <p:cNvPr id="48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925" y="3149538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04170" y="3162300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6286500" y="2856468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521793" y="2447925"/>
            <a:ext cx="1888282" cy="2111427"/>
            <a:chOff x="6972300" y="2196584"/>
            <a:chExt cx="1888282" cy="2111427"/>
          </a:xfrm>
        </p:grpSpPr>
        <p:pic>
          <p:nvPicPr>
            <p:cNvPr id="55" name="Picture 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2309247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" name="TextBox 55"/>
            <p:cNvSpPr txBox="1"/>
            <p:nvPr/>
          </p:nvSpPr>
          <p:spPr>
            <a:xfrm>
              <a:off x="6972300" y="219658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sp>
        <p:nvSpPr>
          <p:cNvPr id="57" name="Rectangle 56"/>
          <p:cNvSpPr/>
          <p:nvPr/>
        </p:nvSpPr>
        <p:spPr bwMode="auto">
          <a:xfrm>
            <a:off x="2400835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8" name="Rounded Rectangle 32"/>
          <p:cNvSpPr/>
          <p:nvPr/>
        </p:nvSpPr>
        <p:spPr>
          <a:xfrm>
            <a:off x="490058" y="5245100"/>
            <a:ext cx="8175860" cy="10668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tible</a:t>
            </a: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conceptual model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chances to observe IP response in </a:t>
            </a:r>
            <a:r>
              <a:rPr lang="en-CA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 times</a:t>
            </a:r>
          </a:p>
        </p:txBody>
      </p:sp>
      <p:grpSp>
        <p:nvGrpSpPr>
          <p:cNvPr id="37" name="그룹 36"/>
          <p:cNvGrpSpPr/>
          <p:nvPr/>
        </p:nvGrpSpPr>
        <p:grpSpPr>
          <a:xfrm>
            <a:off x="6692900" y="2438400"/>
            <a:ext cx="1962817" cy="2093969"/>
            <a:chOff x="6692900" y="2438400"/>
            <a:chExt cx="1962817" cy="2093969"/>
          </a:xfrm>
        </p:grpSpPr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5535" y="2533605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6692900" y="24384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068224" y="1371600"/>
            <a:ext cx="1418551" cy="762000"/>
            <a:chOff x="7449224" y="1371600"/>
            <a:chExt cx="1418551" cy="762000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 rot="10800000">
              <a:off x="8134120" y="149627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8143645" y="1885203"/>
              <a:ext cx="47243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Box 41"/>
            <p:cNvSpPr txBox="1"/>
            <p:nvPr/>
          </p:nvSpPr>
          <p:spPr>
            <a:xfrm>
              <a:off x="8258175" y="1856601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East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49224" y="13716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North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4" name="Pentagon 43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6" name="Chevron 4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7" name="Chevron 4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Chevron 50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2" name="Chevron 51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393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74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2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2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5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d ATEM responses</a:t>
            </a:r>
            <a:endParaRPr lang="en-CA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914400"/>
            <a:ext cx="2380952" cy="23809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96000"/>
            <a:ext cx="5333334" cy="4000000"/>
          </a:xfrm>
          <a:prstGeom prst="rect">
            <a:avLst/>
          </a:prstGeom>
        </p:spPr>
      </p:pic>
      <p:sp>
        <p:nvSpPr>
          <p:cNvPr id="10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response at (0, 0)</a:t>
            </a:r>
            <a:endParaRPr lang="en-CA" dirty="0" smtClean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" y="2093976"/>
            <a:ext cx="5333334" cy="4000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740400" y="3857026"/>
            <a:ext cx="3066752" cy="714974"/>
            <a:chOff x="5740400" y="3857026"/>
            <a:chExt cx="3066752" cy="714974"/>
          </a:xfrm>
        </p:grpSpPr>
        <p:sp>
          <p:nvSpPr>
            <p:cNvPr id="7" name="Rounded Rectangle 6"/>
            <p:cNvSpPr/>
            <p:nvPr/>
          </p:nvSpPr>
          <p:spPr>
            <a:xfrm>
              <a:off x="5740400" y="3857026"/>
              <a:ext cx="3066752" cy="714974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16600" y="3887254"/>
              <a:ext cx="2743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>
                  <a:latin typeface="Arial" pitchFamily="34" charset="0"/>
                  <a:cs typeface="Arial" pitchFamily="34" charset="0"/>
                </a:rPr>
                <a:t>EMIP: with IP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effect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: without IP effect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486400" y="4776669"/>
            <a:ext cx="3447752" cy="1523925"/>
            <a:chOff x="5486400" y="4776669"/>
            <a:chExt cx="3447752" cy="1523925"/>
          </a:xfrm>
        </p:grpSpPr>
        <p:sp>
          <p:nvSpPr>
            <p:cNvPr id="12" name="Rounded Rectangle 11"/>
            <p:cNvSpPr/>
            <p:nvPr/>
          </p:nvSpPr>
          <p:spPr>
            <a:xfrm>
              <a:off x="5714334" y="5155826"/>
              <a:ext cx="3219818" cy="1144768"/>
            </a:xfrm>
            <a:prstGeom prst="roundRect">
              <a:avLst/>
            </a:prstGeom>
            <a:solidFill>
              <a:srgbClr val="FFFF00">
                <a:alpha val="72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IP = F[</a:t>
              </a:r>
              <a:r>
                <a:rPr lang="el-GR" dirty="0"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aseline="-25000" dirty="0" smtClean="0">
                  <a:latin typeface="Arial" pitchFamily="34" charset="0"/>
                  <a:cs typeface="Arial" pitchFamily="34" charset="0"/>
                </a:rPr>
                <a:t>∞</a:t>
              </a:r>
              <a:r>
                <a:rPr lang="en-CA" dirty="0" smtClean="0"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dirty="0" smtClean="0">
                  <a:latin typeface="Arial" pitchFamily="34" charset="0"/>
                  <a:cs typeface="Arial" pitchFamily="34" charset="0"/>
                </a:rPr>
                <a:t>∆σ</a:t>
              </a:r>
              <a:r>
                <a:rPr lang="en-CA" dirty="0" smtClean="0">
                  <a:latin typeface="Arial" pitchFamily="34" charset="0"/>
                  <a:cs typeface="Arial" pitchFamily="34" charset="0"/>
                </a:rPr>
                <a:t>(t)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]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 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= 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F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[</a:t>
              </a:r>
              <a:r>
                <a:rPr lang="el-GR" dirty="0"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aseline="-25000" dirty="0" smtClean="0">
                  <a:latin typeface="Arial" pitchFamily="34" charset="0"/>
                  <a:cs typeface="Arial" pitchFamily="34" charset="0"/>
                </a:rPr>
                <a:t>∞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]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b="1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d</a:t>
              </a:r>
              <a:r>
                <a:rPr lang="en-US" b="1" baseline="300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= </a:t>
              </a:r>
              <a:r>
                <a:rPr lang="en-US" b="1" i="1" dirty="0" smtClean="0">
                  <a:latin typeface="Arial" pitchFamily="34" charset="0"/>
                  <a:cs typeface="Arial" pitchFamily="34" charset="0"/>
                </a:rPr>
                <a:t>F </a:t>
              </a:r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[</a:t>
              </a:r>
              <a:r>
                <a:rPr lang="el-GR" b="1" dirty="0"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="1" baseline="-25000" dirty="0">
                  <a:latin typeface="Arial" pitchFamily="34" charset="0"/>
                  <a:cs typeface="Arial" pitchFamily="34" charset="0"/>
                </a:rPr>
                <a:t>∞</a:t>
              </a:r>
              <a:r>
                <a:rPr lang="en-CA" b="1" dirty="0"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b="1" dirty="0">
                  <a:latin typeface="Arial" pitchFamily="34" charset="0"/>
                  <a:cs typeface="Arial" pitchFamily="34" charset="0"/>
                </a:rPr>
                <a:t>∆σ</a:t>
              </a:r>
              <a:r>
                <a:rPr lang="en-CA" b="1" dirty="0">
                  <a:latin typeface="Arial" pitchFamily="34" charset="0"/>
                  <a:cs typeface="Arial" pitchFamily="34" charset="0"/>
                </a:rPr>
                <a:t>(t)</a:t>
              </a:r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]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F </a:t>
              </a:r>
              <a:r>
                <a:rPr lang="en-US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[</a:t>
              </a:r>
              <a:r>
                <a:rPr lang="el-GR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="1" baseline="-25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n-US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]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4776669"/>
              <a:ext cx="3200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M decoupling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process</a:t>
              </a:r>
              <a:endParaRPr lang="en-CA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486400" y="347497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ATEM responses</a:t>
            </a:r>
            <a:endParaRPr lang="en-CA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타원 49"/>
          <p:cNvSpPr/>
          <p:nvPr/>
        </p:nvSpPr>
        <p:spPr bwMode="auto">
          <a:xfrm>
            <a:off x="7747753" y="1987150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Rounded Rectangle 32"/>
          <p:cNvSpPr/>
          <p:nvPr/>
        </p:nvSpPr>
        <p:spPr>
          <a:xfrm>
            <a:off x="487149" y="1388596"/>
            <a:ext cx="3733800" cy="7239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l-GR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∆</a:t>
            </a: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400" b="1" dirty="0">
              <a:solidFill>
                <a:schemeClr val="tx1"/>
              </a:solidFill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1312608" y="4457700"/>
            <a:ext cx="3287397" cy="1893270"/>
            <a:chOff x="1312608" y="4457700"/>
            <a:chExt cx="3287397" cy="1893270"/>
          </a:xfrm>
        </p:grpSpPr>
        <p:cxnSp>
          <p:nvCxnSpPr>
            <p:cNvPr id="24" name="직선 연결선 23"/>
            <p:cNvCxnSpPr/>
            <p:nvPr/>
          </p:nvCxnSpPr>
          <p:spPr bwMode="auto">
            <a:xfrm flipH="1">
              <a:off x="2565402" y="4457700"/>
              <a:ext cx="2034603" cy="112492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Rounded Rectangle 32"/>
            <p:cNvSpPr/>
            <p:nvPr/>
          </p:nvSpPr>
          <p:spPr>
            <a:xfrm>
              <a:off x="1312608" y="5627070"/>
              <a:ext cx="2270095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[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∆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CA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2" name="그룹 31"/>
          <p:cNvGrpSpPr/>
          <p:nvPr/>
        </p:nvGrpSpPr>
        <p:grpSpPr>
          <a:xfrm>
            <a:off x="4114800" y="4776669"/>
            <a:ext cx="1599534" cy="1556535"/>
            <a:chOff x="4114800" y="4776669"/>
            <a:chExt cx="1599534" cy="1556535"/>
          </a:xfrm>
        </p:grpSpPr>
        <p:cxnSp>
          <p:nvCxnSpPr>
            <p:cNvPr id="29" name="직선 연결선 28"/>
            <p:cNvCxnSpPr/>
            <p:nvPr/>
          </p:nvCxnSpPr>
          <p:spPr bwMode="auto">
            <a:xfrm>
              <a:off x="4953000" y="4776669"/>
              <a:ext cx="40673" cy="78593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Rounded Rectangle 32"/>
            <p:cNvSpPr/>
            <p:nvPr/>
          </p:nvSpPr>
          <p:spPr>
            <a:xfrm>
              <a:off x="4114800" y="5609304"/>
              <a:ext cx="1599534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rgbClr val="0000FF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[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CA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929148" y="5872974"/>
            <a:ext cx="3016045" cy="228600"/>
            <a:chOff x="929148" y="5872974"/>
            <a:chExt cx="3016045" cy="228600"/>
          </a:xfrm>
        </p:grpSpPr>
        <p:sp>
          <p:nvSpPr>
            <p:cNvPr id="19" name="Rectangle 19"/>
            <p:cNvSpPr/>
            <p:nvPr/>
          </p:nvSpPr>
          <p:spPr bwMode="auto">
            <a:xfrm>
              <a:off x="3748548" y="5966760"/>
              <a:ext cx="196645" cy="48357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pSp>
          <p:nvGrpSpPr>
            <p:cNvPr id="41" name="그룹 40"/>
            <p:cNvGrpSpPr/>
            <p:nvPr/>
          </p:nvGrpSpPr>
          <p:grpSpPr>
            <a:xfrm>
              <a:off x="929148" y="5872974"/>
              <a:ext cx="244203" cy="228600"/>
              <a:chOff x="5715000" y="5867400"/>
              <a:chExt cx="533400" cy="228600"/>
            </a:xfrm>
          </p:grpSpPr>
          <p:sp>
            <p:nvSpPr>
              <p:cNvPr id="20" name="Rectangle 20"/>
              <p:cNvSpPr/>
              <p:nvPr/>
            </p:nvSpPr>
            <p:spPr bwMode="auto">
              <a:xfrm>
                <a:off x="5715000" y="5867400"/>
                <a:ext cx="533400" cy="762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1" name="Rectangle 21"/>
              <p:cNvSpPr/>
              <p:nvPr/>
            </p:nvSpPr>
            <p:spPr bwMode="auto">
              <a:xfrm>
                <a:off x="5715000" y="6019800"/>
                <a:ext cx="533400" cy="762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16" name="그룹 15"/>
          <p:cNvGrpSpPr/>
          <p:nvPr/>
        </p:nvGrpSpPr>
        <p:grpSpPr>
          <a:xfrm>
            <a:off x="76200" y="4103501"/>
            <a:ext cx="2806700" cy="2229703"/>
            <a:chOff x="76200" y="4103501"/>
            <a:chExt cx="2806700" cy="2229703"/>
          </a:xfrm>
        </p:grpSpPr>
        <p:cxnSp>
          <p:nvCxnSpPr>
            <p:cNvPr id="34" name="직선 연결선 33"/>
            <p:cNvCxnSpPr/>
            <p:nvPr/>
          </p:nvCxnSpPr>
          <p:spPr bwMode="auto">
            <a:xfrm flipH="1">
              <a:off x="685800" y="4103501"/>
              <a:ext cx="2197100" cy="148313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ounded Rectangle 32"/>
            <p:cNvSpPr/>
            <p:nvPr/>
          </p:nvSpPr>
          <p:spPr>
            <a:xfrm>
              <a:off x="76200" y="5609304"/>
              <a:ext cx="762001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</a:t>
              </a:r>
              <a:r>
                <a:rPr lang="en-US" sz="2000" b="1" baseline="300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IP</a:t>
              </a:r>
              <a:endParaRPr lang="en-CA" sz="2000" b="1" baseline="30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0" name="Pentagon 29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1" name="Chevron 30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3" name="Chevron 32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b="1" i="0" u="none" strike="noStrike" cap="none" normalizeH="0" baseline="3000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Chevron 34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6" name="Chevron 35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458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3" y="339725"/>
            <a:ext cx="8047211" cy="685800"/>
          </a:xfrm>
        </p:spPr>
        <p:txBody>
          <a:bodyPr/>
          <a:lstStyle/>
          <a:p>
            <a:r>
              <a:rPr lang="en-CA" dirty="0" smtClean="0"/>
              <a:t>Induced polarization</a:t>
            </a:r>
            <a:endParaRPr lang="en-CA" dirty="0"/>
          </a:p>
        </p:txBody>
      </p:sp>
      <p:grpSp>
        <p:nvGrpSpPr>
          <p:cNvPr id="14" name="그룹 13"/>
          <p:cNvGrpSpPr/>
          <p:nvPr/>
        </p:nvGrpSpPr>
        <p:grpSpPr>
          <a:xfrm>
            <a:off x="460290" y="1676400"/>
            <a:ext cx="6169110" cy="1200329"/>
            <a:chOff x="460290" y="1295400"/>
            <a:chExt cx="6169110" cy="1200329"/>
          </a:xfrm>
        </p:grpSpPr>
        <p:sp>
          <p:nvSpPr>
            <p:cNvPr id="2" name="TextBox 1"/>
            <p:cNvSpPr txBox="1"/>
            <p:nvPr/>
          </p:nvSpPr>
          <p:spPr>
            <a:xfrm>
              <a:off x="2286000" y="1295400"/>
              <a:ext cx="4343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xploration of massive sulphide deposits </a:t>
              </a:r>
            </a:p>
            <a:p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Mining application)</a:t>
              </a:r>
            </a:p>
          </p:txBody>
        </p:sp>
        <p:pic>
          <p:nvPicPr>
            <p:cNvPr id="9" name="그림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290" y="1347209"/>
              <a:ext cx="1659156" cy="1135570"/>
            </a:xfrm>
            <a:prstGeom prst="rect">
              <a:avLst/>
            </a:prstGeom>
          </p:spPr>
        </p:pic>
      </p:grpSp>
      <p:sp>
        <p:nvSpPr>
          <p:cNvPr id="21" name="AutoShape 7" descr="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" name="Group 36"/>
          <p:cNvGrpSpPr/>
          <p:nvPr/>
        </p:nvGrpSpPr>
        <p:grpSpPr>
          <a:xfrm>
            <a:off x="1222376" y="3048000"/>
            <a:ext cx="5099050" cy="1295400"/>
            <a:chOff x="1222376" y="3048000"/>
            <a:chExt cx="5099050" cy="1295400"/>
          </a:xfrm>
        </p:grpSpPr>
        <p:sp>
          <p:nvSpPr>
            <p:cNvPr id="29" name="TextBox 28"/>
            <p:cNvSpPr txBox="1"/>
            <p:nvPr/>
          </p:nvSpPr>
          <p:spPr>
            <a:xfrm>
              <a:off x="1222376" y="3512403"/>
              <a:ext cx="50990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P</a:t>
              </a:r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responses in Airborne </a:t>
              </a:r>
            </a:p>
            <a:p>
              <a:pPr algn="ctr"/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ime domain EM (ATEM)</a:t>
              </a:r>
            </a:p>
          </p:txBody>
        </p:sp>
        <p:sp>
          <p:nvSpPr>
            <p:cNvPr id="28" name="Down Arrow 27"/>
            <p:cNvSpPr/>
            <p:nvPr/>
          </p:nvSpPr>
          <p:spPr bwMode="auto">
            <a:xfrm>
              <a:off x="4227353" y="3048000"/>
              <a:ext cx="382588" cy="3810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905000" y="4572000"/>
            <a:ext cx="5486400" cy="990600"/>
            <a:chOff x="1905000" y="4572000"/>
            <a:chExt cx="5486400" cy="990600"/>
          </a:xfrm>
        </p:grpSpPr>
        <p:sp>
          <p:nvSpPr>
            <p:cNvPr id="32" name="TextBox 31"/>
            <p:cNvSpPr txBox="1"/>
            <p:nvPr/>
          </p:nvSpPr>
          <p:spPr>
            <a:xfrm>
              <a:off x="1905000" y="5100935"/>
              <a:ext cx="548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eld example: Mt. Milligan data</a:t>
              </a:r>
              <a:endParaRPr lang="en-CA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Down Arrow 39"/>
            <p:cNvSpPr/>
            <p:nvPr/>
          </p:nvSpPr>
          <p:spPr bwMode="auto">
            <a:xfrm>
              <a:off x="4227353" y="4572000"/>
              <a:ext cx="420847" cy="3810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867400" y="2368497"/>
            <a:ext cx="3200400" cy="2530605"/>
            <a:chOff x="5867400" y="2368497"/>
            <a:chExt cx="3200400" cy="2530605"/>
          </a:xfrm>
        </p:grpSpPr>
        <p:grpSp>
          <p:nvGrpSpPr>
            <p:cNvPr id="26" name="Group 25"/>
            <p:cNvGrpSpPr/>
            <p:nvPr/>
          </p:nvGrpSpPr>
          <p:grpSpPr>
            <a:xfrm>
              <a:off x="6443938" y="2368497"/>
              <a:ext cx="2623862" cy="2530605"/>
              <a:chOff x="5486400" y="2209800"/>
              <a:chExt cx="2623862" cy="2530605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5486400" y="2209800"/>
                <a:ext cx="2623862" cy="1931185"/>
                <a:chOff x="6172200" y="1219200"/>
                <a:chExt cx="2623862" cy="1931185"/>
              </a:xfrm>
            </p:grpSpPr>
            <p:pic>
              <p:nvPicPr>
                <p:cNvPr id="25605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403" r="36013"/>
                <a:stretch/>
              </p:blipFill>
              <p:spPr bwMode="auto">
                <a:xfrm>
                  <a:off x="6934200" y="1693060"/>
                  <a:ext cx="1052286" cy="1457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" name="TextBox 26"/>
                <p:cNvSpPr txBox="1"/>
                <p:nvPr/>
              </p:nvSpPr>
              <p:spPr>
                <a:xfrm>
                  <a:off x="6172200" y="1219200"/>
                  <a:ext cx="26238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CA" sz="24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VTEM</a:t>
                  </a:r>
                  <a:r>
                    <a:rPr lang="en-CA" sz="2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(</a:t>
                  </a:r>
                  <a:r>
                    <a:rPr lang="en-CA" sz="24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Geotech</a:t>
                  </a:r>
                  <a:r>
                    <a:rPr lang="en-CA" sz="2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</a:p>
              </p:txBody>
            </p:sp>
          </p:grpSp>
          <p:sp>
            <p:nvSpPr>
              <p:cNvPr id="25" name="TextBox 24"/>
              <p:cNvSpPr txBox="1"/>
              <p:nvPr/>
            </p:nvSpPr>
            <p:spPr>
              <a:xfrm>
                <a:off x="6096000" y="4217185"/>
                <a:ext cx="1905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en-CA" sz="1400" dirty="0" smtClean="0">
                    <a:latin typeface="Arial" pitchFamily="34" charset="0"/>
                    <a:cs typeface="Arial" pitchFamily="34" charset="0"/>
                  </a:rPr>
                  <a:t>Coincident loop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en-CA" sz="1400" dirty="0" smtClean="0">
                    <a:latin typeface="Arial" pitchFamily="34" charset="0"/>
                    <a:cs typeface="Arial" pitchFamily="34" charset="0"/>
                  </a:rPr>
                  <a:t>Measure </a:t>
                </a:r>
                <a:r>
                  <a:rPr lang="en-CA" sz="1400" dirty="0" err="1" smtClean="0"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CA" sz="1400" i="1" dirty="0" err="1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CA" sz="1400" baseline="-25000" dirty="0" err="1" smtClean="0">
                    <a:latin typeface="Arial" pitchFamily="34" charset="0"/>
                    <a:cs typeface="Arial" pitchFamily="34" charset="0"/>
                  </a:rPr>
                  <a:t>z</a:t>
                </a:r>
                <a:r>
                  <a:rPr lang="en-CA" sz="1400" dirty="0" smtClean="0">
                    <a:latin typeface="Arial" pitchFamily="34" charset="0"/>
                    <a:cs typeface="Arial" pitchFamily="34" charset="0"/>
                  </a:rPr>
                  <a:t>/</a:t>
                </a:r>
                <a:r>
                  <a:rPr lang="en-CA" sz="1400" dirty="0" err="1" smtClean="0">
                    <a:latin typeface="Arial" pitchFamily="34" charset="0"/>
                    <a:cs typeface="Arial" pitchFamily="34" charset="0"/>
                  </a:rPr>
                  <a:t>dt</a:t>
                </a:r>
                <a:endParaRPr lang="en-CA" sz="14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41" name="Straight Arrow Connector 40"/>
            <p:cNvCxnSpPr/>
            <p:nvPr/>
          </p:nvCxnSpPr>
          <p:spPr bwMode="auto">
            <a:xfrm rot="10800000" flipH="1">
              <a:off x="5867400" y="3657600"/>
              <a:ext cx="454025" cy="1524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1213094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6297" r="6942" b="21449"/>
          <a:stretch/>
        </p:blipFill>
        <p:spPr>
          <a:xfrm>
            <a:off x="914400" y="4267200"/>
            <a:ext cx="7594810" cy="197049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40586"/>
            <a:ext cx="3502152" cy="262661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029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타원 30"/>
          <p:cNvSpPr/>
          <p:nvPr/>
        </p:nvSpPr>
        <p:spPr bwMode="auto">
          <a:xfrm>
            <a:off x="2717863" y="2514600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2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1800000"/>
            <a:ext cx="3240000" cy="24300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3" name="TextBox 32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8" name="TextBox 3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5" y="4115914"/>
            <a:ext cx="863600" cy="4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Pentagon 38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0" name="Chevron 39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1" name="Chevron 40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b="1" i="0" u="none" strike="noStrike" cap="none" normalizeH="0" baseline="3000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Chevron 41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4" name="Chevron 43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3868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6297" r="6942" b="21449"/>
          <a:stretch/>
        </p:blipFill>
        <p:spPr>
          <a:xfrm>
            <a:off x="914400" y="4266000"/>
            <a:ext cx="7594810" cy="197049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40586"/>
            <a:ext cx="3502152" cy="262661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12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27" name="TextBox 26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28" name="TextBox 2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타원 29"/>
          <p:cNvSpPr/>
          <p:nvPr/>
        </p:nvSpPr>
        <p:spPr bwMode="auto">
          <a:xfrm>
            <a:off x="3276227" y="2719382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1800000"/>
            <a:ext cx="3240000" cy="2430000"/>
          </a:xfrm>
          <a:prstGeom prst="rect">
            <a:avLst/>
          </a:prstGeom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5" y="4115914"/>
            <a:ext cx="863600" cy="4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Pentagon 3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8" name="Chevron 37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9" name="Chevron 38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b="1" i="0" u="none" strike="noStrike" cap="none" normalizeH="0" baseline="3000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hevron 3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1" name="Chevron 4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4618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6295" r="6942" b="21450"/>
          <a:stretch/>
        </p:blipFill>
        <p:spPr>
          <a:xfrm>
            <a:off x="914400" y="4266000"/>
            <a:ext cx="7594810" cy="197049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40586"/>
            <a:ext cx="3502152" cy="262661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49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타원 6"/>
          <p:cNvSpPr/>
          <p:nvPr/>
        </p:nvSpPr>
        <p:spPr bwMode="auto">
          <a:xfrm>
            <a:off x="3824354" y="3145906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1800000"/>
            <a:ext cx="3240000" cy="24300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3" name="TextBox 32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8" name="TextBox 3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5" y="4115914"/>
            <a:ext cx="863600" cy="4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Rounded Rectangle 32"/>
          <p:cNvSpPr/>
          <p:nvPr/>
        </p:nvSpPr>
        <p:spPr>
          <a:xfrm>
            <a:off x="222393" y="3048000"/>
            <a:ext cx="8753475" cy="8382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te estimation of </a:t>
            </a:r>
            <a:r>
              <a: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ckground model (</a:t>
            </a:r>
            <a:r>
              <a:rPr lang="el-GR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l-GR" sz="2400" b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CA" sz="2400" b="1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cial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229266" y="1828800"/>
            <a:ext cx="5638134" cy="741666"/>
            <a:chOff x="229266" y="1447800"/>
            <a:chExt cx="5638134" cy="741666"/>
          </a:xfrm>
        </p:grpSpPr>
        <p:sp>
          <p:nvSpPr>
            <p:cNvPr id="45" name="Rounded Rectangle 32"/>
            <p:cNvSpPr/>
            <p:nvPr/>
          </p:nvSpPr>
          <p:spPr>
            <a:xfrm>
              <a:off x="1465674" y="1465566"/>
              <a:ext cx="2270095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[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∆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CA" sz="2000" b="1" dirty="0">
                <a:solidFill>
                  <a:schemeClr val="tx1"/>
                </a:solidFill>
              </a:endParaRPr>
            </a:p>
          </p:txBody>
        </p:sp>
        <p:grpSp>
          <p:nvGrpSpPr>
            <p:cNvPr id="2" name="그룹 1"/>
            <p:cNvGrpSpPr/>
            <p:nvPr/>
          </p:nvGrpSpPr>
          <p:grpSpPr>
            <a:xfrm>
              <a:off x="229266" y="1447800"/>
              <a:ext cx="5638134" cy="723900"/>
              <a:chOff x="229266" y="1447800"/>
              <a:chExt cx="5638134" cy="723900"/>
            </a:xfrm>
          </p:grpSpPr>
          <p:grpSp>
            <p:nvGrpSpPr>
              <p:cNvPr id="40" name="그룹 39"/>
              <p:cNvGrpSpPr/>
              <p:nvPr/>
            </p:nvGrpSpPr>
            <p:grpSpPr>
              <a:xfrm>
                <a:off x="1082214" y="1711470"/>
                <a:ext cx="3016045" cy="228600"/>
                <a:chOff x="929148" y="5872974"/>
                <a:chExt cx="3016045" cy="228600"/>
              </a:xfrm>
            </p:grpSpPr>
            <p:sp>
              <p:nvSpPr>
                <p:cNvPr id="41" name="Rectangle 19"/>
                <p:cNvSpPr/>
                <p:nvPr/>
              </p:nvSpPr>
              <p:spPr bwMode="auto">
                <a:xfrm>
                  <a:off x="3748548" y="5966760"/>
                  <a:ext cx="196645" cy="48357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grpSp>
              <p:nvGrpSpPr>
                <p:cNvPr id="42" name="그룹 41"/>
                <p:cNvGrpSpPr/>
                <p:nvPr/>
              </p:nvGrpSpPr>
              <p:grpSpPr>
                <a:xfrm>
                  <a:off x="929148" y="5872974"/>
                  <a:ext cx="244203" cy="228600"/>
                  <a:chOff x="5715000" y="5867400"/>
                  <a:chExt cx="533400" cy="228600"/>
                </a:xfrm>
              </p:grpSpPr>
              <p:sp>
                <p:nvSpPr>
                  <p:cNvPr id="43" name="Rectangle 20"/>
                  <p:cNvSpPr/>
                  <p:nvPr/>
                </p:nvSpPr>
                <p:spPr bwMode="auto">
                  <a:xfrm>
                    <a:off x="5715000" y="5867400"/>
                    <a:ext cx="533400" cy="76200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CA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44" name="Rectangle 21"/>
                  <p:cNvSpPr/>
                  <p:nvPr/>
                </p:nvSpPr>
                <p:spPr bwMode="auto">
                  <a:xfrm>
                    <a:off x="5715000" y="6019800"/>
                    <a:ext cx="533400" cy="76200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CA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</p:grpSp>
          </p:grpSp>
          <p:sp>
            <p:nvSpPr>
              <p:cNvPr id="46" name="Rounded Rectangle 32"/>
              <p:cNvSpPr/>
              <p:nvPr/>
            </p:nvSpPr>
            <p:spPr>
              <a:xfrm>
                <a:off x="4267866" y="1447800"/>
                <a:ext cx="1599534" cy="723900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FF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[</a:t>
                </a:r>
                <a:r>
                  <a:rPr lang="el-GR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σ</a:t>
                </a:r>
                <a:r>
                  <a:rPr lang="en-CA" sz="2000" b="1" baseline="-25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∞</a:t>
                </a:r>
                <a:r>
                  <a:rPr lang="el-GR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en-CA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CA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CA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CA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]</a:t>
                </a:r>
                <a:endParaRPr lang="en-CA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Rounded Rectangle 32"/>
              <p:cNvSpPr/>
              <p:nvPr/>
            </p:nvSpPr>
            <p:spPr>
              <a:xfrm>
                <a:off x="229266" y="1447800"/>
                <a:ext cx="762001" cy="723900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err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US" sz="2000" b="1" baseline="30000" dirty="0" err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P</a:t>
                </a:r>
                <a:endParaRPr lang="en-CA" sz="2000" b="1" baseline="300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48" name="Pentagon 47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9" name="Chevron 48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50" name="Chevron 49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b="1" i="0" u="none" strike="noStrike" cap="none" normalizeH="0" baseline="3000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Chevron 50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2" name="Chevron 51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568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25"/>
          <a:stretch/>
        </p:blipFill>
        <p:spPr bwMode="auto">
          <a:xfrm>
            <a:off x="5025570" y="4114800"/>
            <a:ext cx="4270830" cy="1952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304800" y="1371600"/>
            <a:ext cx="8610600" cy="4724400"/>
          </a:xfrm>
        </p:spPr>
        <p:txBody>
          <a:bodyPr/>
          <a:lstStyle/>
          <a:p>
            <a:r>
              <a:rPr lang="en-CA" sz="2800" dirty="0" smtClean="0"/>
              <a:t>Carry out 3D inversion of the AEM data (leave out time channels that have </a:t>
            </a:r>
            <a:r>
              <a:rPr lang="en-CA" sz="2800" b="1" dirty="0" smtClean="0">
                <a:solidFill>
                  <a:srgbClr val="FF0000"/>
                </a:solidFill>
              </a:rPr>
              <a:t>negative transients</a:t>
            </a:r>
            <a:r>
              <a:rPr lang="en-CA" sz="2800" dirty="0" smtClean="0"/>
              <a:t>)</a:t>
            </a:r>
          </a:p>
          <a:p>
            <a:r>
              <a:rPr lang="en-CA" sz="2800" dirty="0" smtClean="0"/>
              <a:t>Methodology:  Yang and Oldenburg </a:t>
            </a:r>
            <a:r>
              <a:rPr lang="en-CA" sz="2800" dirty="0"/>
              <a:t> </a:t>
            </a:r>
            <a:r>
              <a:rPr lang="en-CA" sz="2800" dirty="0" smtClean="0"/>
              <a:t>[AGU, 2012,  ASEG 2012]   </a:t>
            </a:r>
          </a:p>
          <a:p>
            <a:r>
              <a:rPr lang="en-CA" sz="2800" dirty="0" smtClean="0"/>
              <a:t>Local mesh for forward modelling and sensitivities</a:t>
            </a:r>
          </a:p>
          <a:p>
            <a:r>
              <a:rPr lang="en-CA" sz="2800" dirty="0" smtClean="0"/>
              <a:t>Stochastic selection of transmitter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266286" cy="685800"/>
          </a:xfrm>
        </p:spPr>
        <p:txBody>
          <a:bodyPr/>
          <a:lstStyle/>
          <a:p>
            <a:r>
              <a:rPr lang="en-CA" dirty="0" smtClean="0"/>
              <a:t>Need background conductivity (</a:t>
            </a:r>
            <a:r>
              <a:rPr lang="el-GR" b="1" i="1" dirty="0" smtClean="0"/>
              <a:t>σ</a:t>
            </a:r>
            <a:r>
              <a:rPr lang="el-GR" baseline="-25000" dirty="0" smtClean="0"/>
              <a:t>∞</a:t>
            </a:r>
            <a:r>
              <a:rPr lang="en-CA" dirty="0" smtClean="0"/>
              <a:t>)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6" name="Pentagon 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7" name="Chevron 6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8" name="Chevron 7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hevron 8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0" name="Chevron 9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585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6" name="Picture 12" descr="C:\Users\SEOGI\AppData\Local\Temp\x10sctmp1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770" y="4467175"/>
            <a:ext cx="4958865" cy="162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of </a:t>
            </a:r>
            <a:r>
              <a:rPr lang="en-US" b="1" dirty="0" smtClean="0">
                <a:solidFill>
                  <a:srgbClr val="FF0000"/>
                </a:solidFill>
              </a:rPr>
              <a:t>EMIP</a:t>
            </a:r>
            <a:r>
              <a:rPr lang="en-US" dirty="0" smtClean="0"/>
              <a:t> responses</a:t>
            </a:r>
            <a:endParaRPr lang="en-CA" dirty="0"/>
          </a:p>
        </p:txBody>
      </p:sp>
      <p:sp>
        <p:nvSpPr>
          <p:cNvPr id="26" name="Rectangle 110"/>
          <p:cNvSpPr/>
          <p:nvPr/>
        </p:nvSpPr>
        <p:spPr>
          <a:xfrm>
            <a:off x="533399" y="3879724"/>
            <a:ext cx="22098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smtClean="0">
                <a:latin typeface="Arial" panose="020B0604020202020204" pitchFamily="34" charset="0"/>
                <a:cs typeface="Arial" panose="020B0604020202020204" pitchFamily="34" charset="0"/>
              </a:rPr>
              <a:t>Linearization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Rounded Rectangle 16"/>
          <p:cNvSpPr/>
          <p:nvPr/>
        </p:nvSpPr>
        <p:spPr>
          <a:xfrm>
            <a:off x="914400" y="4267200"/>
            <a:ext cx="6934200" cy="1989400"/>
          </a:xfrm>
          <a:prstGeom prst="roundRect">
            <a:avLst/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4" descr="C:\Users\SEOGI\AppData\Local\Temp\x10sctmp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5249861" cy="936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Rectangle 110"/>
          <p:cNvSpPr/>
          <p:nvPr/>
        </p:nvSpPr>
        <p:spPr>
          <a:xfrm>
            <a:off x="476332" y="1371600"/>
            <a:ext cx="358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smtClean="0">
                <a:latin typeface="Arial" panose="020B0604020202020204" pitchFamily="34" charset="0"/>
                <a:cs typeface="Arial" panose="020B0604020202020204" pitchFamily="34" charset="0"/>
              </a:rPr>
              <a:t>Cole-Cole model (</a:t>
            </a:r>
            <a:r>
              <a:rPr lang="en-CA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CA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1)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Picture 8" descr="C:\Users\SEOGI\AppData\Local\Temp\x10sctmp1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912" y="2362200"/>
            <a:ext cx="4000149" cy="752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모서리가 둥근 직사각형 62"/>
          <p:cNvSpPr/>
          <p:nvPr/>
        </p:nvSpPr>
        <p:spPr bwMode="auto">
          <a:xfrm>
            <a:off x="3038200" y="4476750"/>
            <a:ext cx="3660341" cy="67175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204" y="3251593"/>
            <a:ext cx="2209800" cy="33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Pentagon 1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0" name="Chevron 19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hevron 20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32"/>
          <p:cNvSpPr/>
          <p:nvPr/>
        </p:nvSpPr>
        <p:spPr>
          <a:xfrm>
            <a:off x="5924467" y="5799296"/>
            <a:ext cx="2990933" cy="5253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seudo chargeability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950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2" descr="C:\Users\SEOGI\AppData\Local\Temp\x10sctmp18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7" t="40119"/>
          <a:stretch/>
        </p:blipFill>
        <p:spPr bwMode="auto">
          <a:xfrm>
            <a:off x="5639494" y="2354451"/>
            <a:ext cx="2666958" cy="61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34189" y="2159270"/>
            <a:ext cx="4618811" cy="3708130"/>
          </a:xfrm>
          <a:prstGeom prst="roundRect">
            <a:avLst/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dirty="0" smtClean="0"/>
              <a:t>At each time </a:t>
            </a:r>
            <a:endParaRPr lang="en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4"/>
            <a:ext cx="8418686" cy="650875"/>
          </a:xfrm>
        </p:spPr>
        <p:txBody>
          <a:bodyPr/>
          <a:lstStyle/>
          <a:p>
            <a:r>
              <a:rPr lang="en-CA" dirty="0" smtClean="0"/>
              <a:t>Linear Inversion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339" y="3600979"/>
            <a:ext cx="3647217" cy="1047221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58" y="5022119"/>
            <a:ext cx="3610058" cy="388081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2344400" y="935941"/>
            <a:ext cx="2660620" cy="2823865"/>
            <a:chOff x="5976696" y="1214735"/>
            <a:chExt cx="2660620" cy="2823865"/>
          </a:xfrm>
        </p:grpSpPr>
        <p:pic>
          <p:nvPicPr>
            <p:cNvPr id="21" name="Picture 20" descr="mesh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1570170"/>
              <a:ext cx="2541316" cy="246843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976696" y="1214735"/>
              <a:ext cx="26339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3D volume of 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81320"/>
              </p:ext>
            </p:extLst>
          </p:nvPr>
        </p:nvGraphicFramePr>
        <p:xfrm>
          <a:off x="-4841875" y="2727325"/>
          <a:ext cx="2508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41875" y="2727325"/>
                        <a:ext cx="25082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762000" y="2530500"/>
            <a:ext cx="3762458" cy="796900"/>
            <a:chOff x="762000" y="2374472"/>
            <a:chExt cx="3762458" cy="796900"/>
          </a:xfrm>
        </p:grpSpPr>
        <p:pic>
          <p:nvPicPr>
            <p:cNvPr id="7" name="Picture 6" descr="latex-image-1.pdf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>
            <a:xfrm>
              <a:off x="784339" y="2374472"/>
              <a:ext cx="3740119" cy="374864"/>
            </a:xfrm>
            <a:prstGeom prst="rect">
              <a:avLst/>
            </a:prstGeom>
          </p:spPr>
        </p:pic>
        <p:pic>
          <p:nvPicPr>
            <p:cNvPr id="18438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759770"/>
              <a:ext cx="1244268" cy="411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56945"/>
              </p:ext>
            </p:extLst>
          </p:nvPr>
        </p:nvGraphicFramePr>
        <p:xfrm>
          <a:off x="-6553200" y="-228600"/>
          <a:ext cx="44259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12" imgW="1231560" imgH="279360" progId="Equation.DSMT4">
                  <p:embed/>
                </p:oleObj>
              </mc:Choice>
              <mc:Fallback>
                <p:oleObj name="Equation" r:id="rId12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553200" y="-228600"/>
                        <a:ext cx="44259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5438435" y="2209800"/>
            <a:ext cx="3088652" cy="838200"/>
          </a:xfrm>
          <a:prstGeom prst="roundRect">
            <a:avLst/>
          </a:prstGeom>
          <a:solidFill>
            <a:srgbClr val="FFFF00">
              <a:alpha val="20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CA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23930"/>
              </p:ext>
            </p:extLst>
          </p:nvPr>
        </p:nvGraphicFramePr>
        <p:xfrm>
          <a:off x="-4857750" y="1201738"/>
          <a:ext cx="11874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14" imgW="330120" imgH="279360" progId="Equation.DSMT4">
                  <p:embed/>
                </p:oleObj>
              </mc:Choice>
              <mc:Fallback>
                <p:oleObj name="Equation" r:id="rId14" imgW="330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57750" y="1201738"/>
                        <a:ext cx="11874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729522" y="3368040"/>
            <a:ext cx="2271478" cy="2112093"/>
            <a:chOff x="5532016" y="3929326"/>
            <a:chExt cx="2271478" cy="2112093"/>
          </a:xfrm>
        </p:grpSpPr>
        <p:pic>
          <p:nvPicPr>
            <p:cNvPr id="18448" name="Picture 16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2016" y="3933825"/>
              <a:ext cx="1954633" cy="2107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47" name="Picture 15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5200" y="3929326"/>
              <a:ext cx="488294" cy="414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2" name="Pentagon 21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3" name="Chevron 22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hevron 2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7" name="Chevron 2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999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0320" y="3673667"/>
            <a:ext cx="9164320" cy="1431733"/>
            <a:chOff x="-20320" y="3673667"/>
            <a:chExt cx="9164320" cy="1431733"/>
          </a:xfrm>
        </p:grpSpPr>
        <p:pic>
          <p:nvPicPr>
            <p:cNvPr id="37891" name="Picture 3" descr="C:\Users\sgkang\Desktop\Documents\2013Fall\IP_research\Invresults\case1\dweight_data\pseudo_eta_est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673667"/>
              <a:ext cx="9144000" cy="14317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-20320" y="3783866"/>
              <a:ext cx="13131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Estimated</a:t>
              </a:r>
              <a:endParaRPr lang="en-CA" sz="1600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3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smtClean="0"/>
              <a:t>For three different time channels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-6972804" y="2879785"/>
            <a:ext cx="5716518" cy="1824893"/>
            <a:chOff x="76200" y="4621329"/>
            <a:chExt cx="5716518" cy="1824893"/>
          </a:xfrm>
        </p:grpSpPr>
        <p:sp>
          <p:nvSpPr>
            <p:cNvPr id="8" name="TextBox 7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그룹 8"/>
            <p:cNvGrpSpPr/>
            <p:nvPr/>
          </p:nvGrpSpPr>
          <p:grpSpPr>
            <a:xfrm>
              <a:off x="76200" y="4698547"/>
              <a:ext cx="5569163" cy="1747675"/>
              <a:chOff x="105620" y="4774747"/>
              <a:chExt cx="5569163" cy="1747675"/>
            </a:xfrm>
          </p:grpSpPr>
          <p:sp>
            <p:nvSpPr>
              <p:cNvPr id="12" name="직사각형 1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3" name="직선 연결선 12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직선 연결선 13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직선 연결선 14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직선 연결선 15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Box 16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9" name="직선 연결선 18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직선 연결선 19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TextBox 20"/>
              <p:cNvSpPr txBox="1"/>
              <p:nvPr/>
            </p:nvSpPr>
            <p:spPr>
              <a:xfrm>
                <a:off x="1994689" y="6183868"/>
                <a:ext cx="1447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pic>
        <p:nvPicPr>
          <p:cNvPr id="37890" name="Picture 2" descr="C:\Users\sgkang\Desktop\Documents\2013Fall\IP_research\Invresults\case1\dweight_data\pseudo_eta_tru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9144000" cy="1431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-5334000" y="5867400"/>
            <a:ext cx="3930359" cy="914400"/>
            <a:chOff x="-5334000" y="5867400"/>
            <a:chExt cx="3930359" cy="914400"/>
          </a:xfrm>
        </p:grpSpPr>
        <p:pic>
          <p:nvPicPr>
            <p:cNvPr id="37892" name="Picture 4" descr="C:\Users\sgkang\Desktop\Documents\2013Fall\IP_research\Invresults\case1\dweight_data\pseudo_eta_scale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95" t="77255" r="6267" b="14995"/>
            <a:stretch/>
          </p:blipFill>
          <p:spPr bwMode="auto">
            <a:xfrm>
              <a:off x="-5334000" y="5867400"/>
              <a:ext cx="3930359" cy="5167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" name="TextBox 42"/>
            <p:cNvSpPr txBox="1"/>
            <p:nvPr/>
          </p:nvSpPr>
          <p:spPr>
            <a:xfrm>
              <a:off x="-4803654" y="6443246"/>
              <a:ext cx="27970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Pseudo chargeability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5410200"/>
            <a:ext cx="2957512" cy="74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TextBox 48"/>
          <p:cNvSpPr txBox="1"/>
          <p:nvPr/>
        </p:nvSpPr>
        <p:spPr>
          <a:xfrm>
            <a:off x="1295400" y="1664666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 = 1.2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s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86200" y="1664666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 = 2.4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s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477000" y="1664666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 = 10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s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12700" y="5391090"/>
            <a:ext cx="3073400" cy="909683"/>
            <a:chOff x="-12700" y="5391090"/>
            <a:chExt cx="3073400" cy="909683"/>
          </a:xfrm>
        </p:grpSpPr>
        <p:pic>
          <p:nvPicPr>
            <p:cNvPr id="37894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600" y="5633272"/>
              <a:ext cx="2209800" cy="667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-12700" y="5391090"/>
              <a:ext cx="307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Pseudo chargeability </a:t>
              </a:r>
              <a:r>
                <a:rPr lang="en-US" sz="1600" b="1" i="1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=1</a:t>
              </a:r>
              <a:endParaRPr lang="en-CA" sz="1600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/>
          <a:p>
            <a:r>
              <a:rPr lang="en-US" dirty="0" smtClean="0"/>
              <a:t>Recovered pseudo chargeability</a:t>
            </a:r>
            <a:br>
              <a:rPr lang="en-US" dirty="0" smtClean="0"/>
            </a:br>
            <a:endParaRPr lang="en-CA" sz="2800" dirty="0"/>
          </a:p>
        </p:txBody>
      </p:sp>
      <p:sp>
        <p:nvSpPr>
          <p:cNvPr id="40" name="TextBox 39"/>
          <p:cNvSpPr txBox="1"/>
          <p:nvPr/>
        </p:nvSpPr>
        <p:spPr>
          <a:xfrm>
            <a:off x="-20320" y="2168426"/>
            <a:ext cx="1313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True</a:t>
            </a:r>
            <a:endParaRPr lang="en-CA" sz="16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Pentagon 41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4" name="Chevron 4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Chevron 4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7" name="Chevron 4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862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266286" cy="685800"/>
          </a:xfrm>
        </p:spPr>
        <p:txBody>
          <a:bodyPr/>
          <a:lstStyle/>
          <a:p>
            <a:r>
              <a:rPr lang="en-CA" dirty="0" smtClean="0"/>
              <a:t>Procedure for ATEM-IP inversion</a:t>
            </a:r>
            <a:endParaRPr lang="en-CA" dirty="0"/>
          </a:p>
        </p:txBody>
      </p:sp>
      <p:grpSp>
        <p:nvGrpSpPr>
          <p:cNvPr id="44" name="Group 43"/>
          <p:cNvGrpSpPr/>
          <p:nvPr/>
        </p:nvGrpSpPr>
        <p:grpSpPr>
          <a:xfrm>
            <a:off x="634278" y="2275113"/>
            <a:ext cx="3390776" cy="1012372"/>
            <a:chOff x="634278" y="2275113"/>
            <a:chExt cx="3390776" cy="1012372"/>
          </a:xfrm>
        </p:grpSpPr>
        <p:sp>
          <p:nvSpPr>
            <p:cNvPr id="7" name="Rounded Rectangle 6"/>
            <p:cNvSpPr/>
            <p:nvPr/>
          </p:nvSpPr>
          <p:spPr>
            <a:xfrm>
              <a:off x="634278" y="2536372"/>
              <a:ext cx="3390776" cy="751113"/>
            </a:xfrm>
            <a:prstGeom prst="roundRect">
              <a:avLst/>
            </a:prstGeom>
            <a:solidFill>
              <a:srgbClr val="00B050">
                <a:alpha val="3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mpute </a:t>
              </a:r>
              <a:r>
                <a:rPr lang="en-CA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CA" b="1" baseline="30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P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 data at multiple time channels</a:t>
              </a:r>
            </a:p>
          </p:txBody>
        </p:sp>
        <p:cxnSp>
          <p:nvCxnSpPr>
            <p:cNvPr id="12" name="Straight Arrow Connector 11"/>
            <p:cNvCxnSpPr>
              <a:stCxn id="6" idx="2"/>
              <a:endCxn id="7" idx="0"/>
            </p:cNvCxnSpPr>
            <p:nvPr/>
          </p:nvCxnSpPr>
          <p:spPr bwMode="auto">
            <a:xfrm>
              <a:off x="2329666" y="2275113"/>
              <a:ext cx="0" cy="2612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2" name="Group 51"/>
          <p:cNvGrpSpPr/>
          <p:nvPr/>
        </p:nvGrpSpPr>
        <p:grpSpPr>
          <a:xfrm>
            <a:off x="634278" y="4147457"/>
            <a:ext cx="3390776" cy="859972"/>
            <a:chOff x="634278" y="4147457"/>
            <a:chExt cx="3390776" cy="859972"/>
          </a:xfrm>
        </p:grpSpPr>
        <p:sp>
          <p:nvSpPr>
            <p:cNvPr id="9" name="Rounded Rectangle 8"/>
            <p:cNvSpPr/>
            <p:nvPr/>
          </p:nvSpPr>
          <p:spPr>
            <a:xfrm>
              <a:off x="634278" y="4408716"/>
              <a:ext cx="3390776" cy="598713"/>
            </a:xfrm>
            <a:prstGeom prst="roundRect">
              <a:avLst/>
            </a:prstGeom>
            <a:solidFill>
              <a:srgbClr val="FFFF00">
                <a:alpha val="8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Subtract </a:t>
              </a:r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gional to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obtain </a:t>
              </a:r>
              <a:endParaRPr lang="en-CA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P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data</a:t>
              </a:r>
            </a:p>
          </p:txBody>
        </p:sp>
        <p:cxnSp>
          <p:nvCxnSpPr>
            <p:cNvPr id="16" name="Straight Arrow Connector 15"/>
            <p:cNvCxnSpPr>
              <a:stCxn id="8" idx="2"/>
              <a:endCxn id="9" idx="0"/>
            </p:cNvCxnSpPr>
            <p:nvPr/>
          </p:nvCxnSpPr>
          <p:spPr bwMode="auto">
            <a:xfrm>
              <a:off x="2329666" y="4147457"/>
              <a:ext cx="0" cy="2612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3" name="Group 52"/>
          <p:cNvGrpSpPr/>
          <p:nvPr/>
        </p:nvGrpSpPr>
        <p:grpSpPr>
          <a:xfrm>
            <a:off x="634278" y="5007429"/>
            <a:ext cx="3390776" cy="859971"/>
            <a:chOff x="634278" y="5007429"/>
            <a:chExt cx="3390776" cy="859971"/>
          </a:xfrm>
        </p:grpSpPr>
        <p:sp>
          <p:nvSpPr>
            <p:cNvPr id="10" name="Rounded Rectangle 9"/>
            <p:cNvSpPr/>
            <p:nvPr/>
          </p:nvSpPr>
          <p:spPr>
            <a:xfrm>
              <a:off x="634278" y="5268687"/>
              <a:ext cx="3390776" cy="598713"/>
            </a:xfrm>
            <a:prstGeom prst="roundRect">
              <a:avLst/>
            </a:prstGeom>
            <a:solidFill>
              <a:srgbClr val="00B050">
                <a:alpha val="3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vert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individual </a:t>
              </a:r>
              <a:endParaRPr lang="en-CA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ime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channels</a:t>
              </a:r>
            </a:p>
          </p:txBody>
        </p:sp>
        <p:cxnSp>
          <p:nvCxnSpPr>
            <p:cNvPr id="18" name="Straight Arrow Connector 17"/>
            <p:cNvCxnSpPr>
              <a:stCxn id="9" idx="2"/>
              <a:endCxn id="10" idx="0"/>
            </p:cNvCxnSpPr>
            <p:nvPr/>
          </p:nvCxnSpPr>
          <p:spPr bwMode="auto">
            <a:xfrm>
              <a:off x="2329666" y="5007429"/>
              <a:ext cx="0" cy="2612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Group 45"/>
          <p:cNvGrpSpPr/>
          <p:nvPr/>
        </p:nvGrpSpPr>
        <p:grpSpPr>
          <a:xfrm>
            <a:off x="634278" y="1244600"/>
            <a:ext cx="8281122" cy="1320872"/>
            <a:chOff x="634278" y="1244600"/>
            <a:chExt cx="8281122" cy="1320872"/>
          </a:xfrm>
        </p:grpSpPr>
        <p:sp>
          <p:nvSpPr>
            <p:cNvPr id="6" name="Rounded Rectangle 5"/>
            <p:cNvSpPr/>
            <p:nvPr/>
          </p:nvSpPr>
          <p:spPr>
            <a:xfrm>
              <a:off x="634278" y="1524000"/>
              <a:ext cx="3390776" cy="751113"/>
            </a:xfrm>
            <a:prstGeom prst="roundRect">
              <a:avLst/>
            </a:prstGeom>
            <a:solidFill>
              <a:srgbClr val="00B050">
                <a:alpha val="3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Invert TEM to recover a background 3D </a:t>
              </a:r>
              <a:r>
                <a:rPr lang="el-GR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odel</a:t>
              </a:r>
              <a:endParaRPr lang="en-CA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" name="Straight Connector 19"/>
            <p:cNvCxnSpPr>
              <a:stCxn id="6" idx="3"/>
              <a:endCxn id="21" idx="1"/>
            </p:cNvCxnSpPr>
            <p:nvPr/>
          </p:nvCxnSpPr>
          <p:spPr bwMode="auto">
            <a:xfrm>
              <a:off x="4025054" y="1899557"/>
              <a:ext cx="842798" cy="54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Rounded Rectangle 20"/>
            <p:cNvSpPr/>
            <p:nvPr/>
          </p:nvSpPr>
          <p:spPr>
            <a:xfrm>
              <a:off x="4867852" y="1244600"/>
              <a:ext cx="4047548" cy="1320872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1600" dirty="0">
                  <a:latin typeface="Arial" panose="020B0604020202020204" pitchFamily="34" charset="0"/>
                  <a:cs typeface="Arial" panose="020B0604020202020204" pitchFamily="34" charset="0"/>
                </a:rPr>
                <a:t>Attempt to </a:t>
              </a:r>
              <a:r>
                <a:rPr lang="en-CA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void soundings/times </a:t>
              </a:r>
              <a:r>
                <a:rPr lang="en-CA" sz="1600" dirty="0">
                  <a:latin typeface="Arial" panose="020B0604020202020204" pitchFamily="34" charset="0"/>
                  <a:cs typeface="Arial" panose="020B0604020202020204" pitchFamily="34" charset="0"/>
                </a:rPr>
                <a:t>that have IP coupling </a:t>
              </a:r>
              <a:r>
                <a:rPr lang="en-CA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ffects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1600" dirty="0" smtClean="0"/>
                <a:t>Easy </a:t>
              </a:r>
              <a:r>
                <a:rPr lang="en-CA" sz="1600" dirty="0"/>
                <a:t>if there are </a:t>
              </a:r>
              <a:r>
                <a:rPr lang="en-CA" sz="1600" b="1" dirty="0">
                  <a:solidFill>
                    <a:srgbClr val="FF0000"/>
                  </a:solidFill>
                </a:rPr>
                <a:t>negative transients</a:t>
              </a:r>
              <a:endPara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34278" y="3187664"/>
            <a:ext cx="8281122" cy="2654264"/>
            <a:chOff x="634278" y="3187664"/>
            <a:chExt cx="8281122" cy="2654264"/>
          </a:xfrm>
        </p:grpSpPr>
        <p:grpSp>
          <p:nvGrpSpPr>
            <p:cNvPr id="50" name="Group 49"/>
            <p:cNvGrpSpPr/>
            <p:nvPr/>
          </p:nvGrpSpPr>
          <p:grpSpPr>
            <a:xfrm>
              <a:off x="634278" y="3187664"/>
              <a:ext cx="8281122" cy="1320872"/>
              <a:chOff x="634278" y="3187664"/>
              <a:chExt cx="8281122" cy="1320872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634278" y="3287485"/>
                <a:ext cx="3390776" cy="859972"/>
                <a:chOff x="634278" y="3287485"/>
                <a:chExt cx="3390776" cy="859972"/>
              </a:xfrm>
            </p:grpSpPr>
            <p:sp>
              <p:nvSpPr>
                <p:cNvPr id="8" name="Rounded Rectangle 7"/>
                <p:cNvSpPr/>
                <p:nvPr/>
              </p:nvSpPr>
              <p:spPr>
                <a:xfrm>
                  <a:off x="634278" y="3548744"/>
                  <a:ext cx="3390776" cy="598713"/>
                </a:xfrm>
                <a:prstGeom prst="roundRect">
                  <a:avLst/>
                </a:prstGeom>
                <a:solidFill>
                  <a:srgbClr val="FFFF00">
                    <a:alpha val="80000"/>
                  </a:srgb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CA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stimate </a:t>
                  </a:r>
                  <a:r>
                    <a:rPr lang="en-CA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a regional field</a:t>
                  </a:r>
                </a:p>
              </p:txBody>
            </p:sp>
            <p:cxnSp>
              <p:nvCxnSpPr>
                <p:cNvPr id="14" name="Straight Arrow Connector 13"/>
                <p:cNvCxnSpPr>
                  <a:stCxn id="7" idx="2"/>
                  <a:endCxn id="8" idx="0"/>
                </p:cNvCxnSpPr>
                <p:nvPr/>
              </p:nvCxnSpPr>
              <p:spPr bwMode="auto">
                <a:xfrm>
                  <a:off x="2329666" y="3287485"/>
                  <a:ext cx="0" cy="261259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4025054" y="3187664"/>
                <a:ext cx="4890346" cy="1320872"/>
                <a:chOff x="4025054" y="3187664"/>
                <a:chExt cx="4890346" cy="1320872"/>
              </a:xfrm>
            </p:grpSpPr>
            <p:cxnSp>
              <p:nvCxnSpPr>
                <p:cNvPr id="29" name="Straight Connector 28"/>
                <p:cNvCxnSpPr>
                  <a:stCxn id="8" idx="3"/>
                </p:cNvCxnSpPr>
                <p:nvPr/>
              </p:nvCxnSpPr>
              <p:spPr bwMode="auto">
                <a:xfrm flipV="1">
                  <a:off x="4025054" y="3548744"/>
                  <a:ext cx="842798" cy="2993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2" name="Rounded Rectangle 31"/>
                <p:cNvSpPr/>
                <p:nvPr/>
              </p:nvSpPr>
              <p:spPr>
                <a:xfrm>
                  <a:off x="4867852" y="3187664"/>
                  <a:ext cx="4047548" cy="1320872"/>
                </a:xfrm>
                <a:prstGeom prst="roundRect">
                  <a:avLst/>
                </a:prstGeom>
                <a:solidFill>
                  <a:srgbClr val="00B0F0">
                    <a:alpha val="16000"/>
                  </a:srgb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285750" indent="-285750">
                    <a:buFont typeface="Wingdings" panose="05000000000000000000" pitchFamily="2" charset="2"/>
                    <a:buChar char="ü"/>
                  </a:pPr>
                  <a:r>
                    <a:rPr lang="en-CA" sz="1600" dirty="0"/>
                    <a:t>Assume IP data are composed of a </a:t>
                  </a:r>
                  <a:r>
                    <a:rPr lang="en-CA" sz="1600" b="1" dirty="0">
                      <a:solidFill>
                        <a:srgbClr val="FF0000"/>
                      </a:solidFill>
                    </a:rPr>
                    <a:t>smoothly varying regional </a:t>
                  </a:r>
                  <a:r>
                    <a:rPr lang="en-CA" sz="1600" dirty="0"/>
                    <a:t>plus true IP data</a:t>
                  </a:r>
                </a:p>
              </p:txBody>
            </p:sp>
          </p:grpSp>
        </p:grpSp>
        <p:cxnSp>
          <p:nvCxnSpPr>
            <p:cNvPr id="37" name="Straight Connector 36"/>
            <p:cNvCxnSpPr/>
            <p:nvPr/>
          </p:nvCxnSpPr>
          <p:spPr bwMode="auto">
            <a:xfrm>
              <a:off x="4025054" y="3848100"/>
              <a:ext cx="842798" cy="1420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ounded Rectangle 39"/>
            <p:cNvSpPr/>
            <p:nvPr/>
          </p:nvSpPr>
          <p:spPr>
            <a:xfrm>
              <a:off x="4867852" y="4876800"/>
              <a:ext cx="4047548" cy="965128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1600" dirty="0" smtClean="0"/>
                <a:t>Not </a:t>
              </a:r>
              <a:r>
                <a:rPr lang="en-CA" sz="1600" dirty="0"/>
                <a:t>easy; but this issue is confronted before</a:t>
              </a:r>
            </a:p>
          </p:txBody>
        </p:sp>
      </p:grpSp>
      <p:sp>
        <p:nvSpPr>
          <p:cNvPr id="28" name="모서리가 둥근 직사각형 62"/>
          <p:cNvSpPr/>
          <p:nvPr/>
        </p:nvSpPr>
        <p:spPr bwMode="auto">
          <a:xfrm>
            <a:off x="499495" y="3512222"/>
            <a:ext cx="3660341" cy="153983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CA" sz="2000" dirty="0">
              <a:latin typeface="Verdana" pitchFamily="34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94665" y="4085800"/>
            <a:ext cx="470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CA" b="1" dirty="0">
                <a:solidFill>
                  <a:srgbClr val="FF0000"/>
                </a:solidFill>
                <a:latin typeface="Verdana" pitchFamily="34" charset="0"/>
              </a:rPr>
              <a:t>??</a:t>
            </a:r>
          </a:p>
        </p:txBody>
      </p:sp>
      <p:sp>
        <p:nvSpPr>
          <p:cNvPr id="43" name="Pentagon 4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7" name="Chevron 4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Chevron 53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5" name="Chevron 54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84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" grpId="0"/>
      <p:bldP spid="3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t. 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463s 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2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2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3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40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1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4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8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5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7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8" name="Pentagon 27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4" name="Chevron 4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Chevron 4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7" name="Chevron 4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55" name="Oval 54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60" name="Oval 59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8476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t. 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473s</a:t>
            </a:r>
            <a:endParaRPr lang="en-CA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1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1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2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9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7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8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4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3" name="Chevron 22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hevron 23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7" name="Oval 46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52" name="Oval 51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42805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419600" y="1143000"/>
            <a:ext cx="3845925" cy="2664591"/>
            <a:chOff x="4800316" y="3438723"/>
            <a:chExt cx="3845925" cy="2664591"/>
          </a:xfrm>
        </p:grpSpPr>
        <p:pic>
          <p:nvPicPr>
            <p:cNvPr id="28" name="Picture 27" descr="mill1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63"/>
            <a:stretch/>
          </p:blipFill>
          <p:spPr>
            <a:xfrm>
              <a:off x="5245100" y="3746500"/>
              <a:ext cx="3166670" cy="2356814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4800316" y="3438723"/>
              <a:ext cx="38459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400" b="1" dirty="0" smtClean="0"/>
                <a:t>Recovered 3D conductivity model</a:t>
              </a:r>
              <a:endParaRPr lang="en-US" sz="1400" b="1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7019925" y="3234288"/>
            <a:ext cx="13736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ang et al., 2012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494886" cy="685800"/>
          </a:xfrm>
        </p:spPr>
        <p:txBody>
          <a:bodyPr/>
          <a:lstStyle/>
          <a:p>
            <a:r>
              <a:rPr lang="en-CA" dirty="0" smtClean="0"/>
              <a:t>Field example: Mt. Milligan VTEM </a:t>
            </a:r>
            <a:endParaRPr lang="en-CA" dirty="0"/>
          </a:p>
        </p:txBody>
      </p:sp>
      <p:pic>
        <p:nvPicPr>
          <p:cNvPr id="22" name="Picture 21" descr="quest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54" y="1769124"/>
            <a:ext cx="3282802" cy="400058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58800" y="5775523"/>
            <a:ext cx="1426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otech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419600" y="3886200"/>
            <a:ext cx="3378913" cy="2286000"/>
            <a:chOff x="4787900" y="1143000"/>
            <a:chExt cx="3378913" cy="2286000"/>
          </a:xfrm>
        </p:grpSpPr>
        <p:pic>
          <p:nvPicPr>
            <p:cNvPr id="1741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5100" y="1371600"/>
              <a:ext cx="2921713" cy="2057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" name="TextBox 45"/>
            <p:cNvSpPr txBox="1"/>
            <p:nvPr/>
          </p:nvSpPr>
          <p:spPr>
            <a:xfrm>
              <a:off x="4787900" y="1143000"/>
              <a:ext cx="27703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400" b="1" dirty="0" smtClean="0"/>
                <a:t>Observed data (</a:t>
              </a:r>
              <a:r>
                <a:rPr lang="en-US" sz="1400" b="1" dirty="0" err="1" smtClean="0"/>
                <a:t>db</a:t>
              </a:r>
              <a:r>
                <a:rPr lang="en-US" sz="1400" b="1" dirty="0" smtClean="0"/>
                <a:t>/</a:t>
              </a:r>
              <a:r>
                <a:rPr lang="en-US" sz="1400" b="1" dirty="0" err="1" smtClean="0"/>
                <a:t>dt</a:t>
              </a:r>
              <a:r>
                <a:rPr lang="en-US" sz="1400" b="1" dirty="0" smtClean="0"/>
                <a:t>)</a:t>
              </a:r>
              <a:endParaRPr lang="en-US" sz="1400" b="1" dirty="0"/>
            </a:p>
          </p:txBody>
        </p:sp>
      </p:grpSp>
      <p:sp>
        <p:nvSpPr>
          <p:cNvPr id="11" name="Rounded Rectangle 32"/>
          <p:cNvSpPr/>
          <p:nvPr/>
        </p:nvSpPr>
        <p:spPr>
          <a:xfrm>
            <a:off x="457199" y="3171990"/>
            <a:ext cx="3810001" cy="6777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gative transients of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419600" y="3171990"/>
            <a:ext cx="4002327" cy="960431"/>
            <a:chOff x="4419600" y="3171990"/>
            <a:chExt cx="4002327" cy="960431"/>
          </a:xfrm>
        </p:grpSpPr>
        <p:sp>
          <p:nvSpPr>
            <p:cNvPr id="5" name="Striped Right Arrow 4"/>
            <p:cNvSpPr/>
            <p:nvPr/>
          </p:nvSpPr>
          <p:spPr bwMode="auto">
            <a:xfrm>
              <a:off x="4419600" y="3212574"/>
              <a:ext cx="444784" cy="597426"/>
            </a:xfrm>
            <a:prstGeom prst="striped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5024522" y="3171990"/>
              <a:ext cx="3397405" cy="960431"/>
              <a:chOff x="5024522" y="3171990"/>
              <a:chExt cx="3397405" cy="960431"/>
            </a:xfrm>
          </p:grpSpPr>
          <p:sp>
            <p:nvSpPr>
              <p:cNvPr id="12" name="Rounded Rectangle 32"/>
              <p:cNvSpPr/>
              <p:nvPr/>
            </p:nvSpPr>
            <p:spPr>
              <a:xfrm>
                <a:off x="5024522" y="3171990"/>
                <a:ext cx="2773991" cy="677704"/>
              </a:xfrm>
              <a:prstGeom prst="round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xistence of IP body</a:t>
                </a:r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7162800" y="3855422"/>
                <a:ext cx="1259127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Weidelt</a:t>
                </a:r>
                <a:r>
                  <a:rPr lang="en-US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, 1982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9912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488s </a:t>
            </a:r>
            <a:endParaRPr lang="en-CA" dirty="0" smtClean="0"/>
          </a:p>
        </p:txBody>
      </p:sp>
      <p:grpSp>
        <p:nvGrpSpPr>
          <p:cNvPr id="25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Pentagon 26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8" name="Chevron 27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9" name="Chevron 28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hevron 2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1" name="Chevron 3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1" name="Oval 40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46" name="Oval 45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508s </a:t>
            </a:r>
            <a:endParaRPr lang="en-CA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24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5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6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6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4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7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1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8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9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0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Chevron 36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8" name="Chevron 37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8" name="Oval 47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53" name="Oval 52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537s 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28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8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9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6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7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0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4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5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1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2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3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hevron 3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1" name="Chevron 4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55" name="Oval 54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60" name="Oval 59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577s 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28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8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9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6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7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0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4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5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1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2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3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hevron 3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1" name="Chevron 4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55" name="Oval 54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60" name="Oval 59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635s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1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1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2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9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7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8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4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162800" y="3048000"/>
            <a:ext cx="1219200" cy="1828800"/>
            <a:chOff x="7162800" y="3048000"/>
            <a:chExt cx="1219200" cy="1828800"/>
          </a:xfrm>
        </p:grpSpPr>
        <p:sp>
          <p:nvSpPr>
            <p:cNvPr id="28" name="Oval 27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6" name="Oval 45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51" name="Oval 50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55" name="Pentagon 5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56" name="Chevron 5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57" name="Chevron 5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Chevron 5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9" name="Chevron 5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715s</a:t>
            </a:r>
            <a:endParaRPr lang="en-CA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1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1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2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9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7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8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4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3" name="Chevron 22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hevron 23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7" name="Oval 46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52" name="Oval 51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02878" y="339725"/>
            <a:ext cx="8436322" cy="685800"/>
          </a:xfrm>
        </p:spPr>
        <p:txBody>
          <a:bodyPr/>
          <a:lstStyle/>
          <a:p>
            <a:r>
              <a:rPr lang="en-CA" b="1" dirty="0" smtClean="0">
                <a:solidFill>
                  <a:srgbClr val="FF0000"/>
                </a:solidFill>
              </a:rPr>
              <a:t>Observed</a:t>
            </a:r>
            <a:r>
              <a:rPr lang="en-CA" dirty="0" smtClean="0"/>
              <a:t> data for all channels</a:t>
            </a:r>
            <a:endParaRPr lang="en-CA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440000"/>
            <a:ext cx="8640000" cy="458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entagon 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6" name="Chevron 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7" name="Chevron 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hevron 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9" name="Chevron 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62025" y="4427157"/>
            <a:ext cx="7081011" cy="1035942"/>
            <a:chOff x="962025" y="4427157"/>
            <a:chExt cx="7081011" cy="1035942"/>
          </a:xfrm>
        </p:grpSpPr>
        <p:grpSp>
          <p:nvGrpSpPr>
            <p:cNvPr id="11" name="Group 10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21" name="Oval 20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19" name="Oval 18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17" name="Oval 16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15" name="Oval 14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962025" y="2126358"/>
            <a:ext cx="7081011" cy="1035942"/>
            <a:chOff x="962025" y="4427157"/>
            <a:chExt cx="7081011" cy="1035942"/>
          </a:xfrm>
        </p:grpSpPr>
        <p:grpSp>
          <p:nvGrpSpPr>
            <p:cNvPr id="24" name="Group 23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34" name="Oval 33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32" name="Oval 31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3" name="Oval 32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28" name="Oval 27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632580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 err="1" smtClean="0">
                <a:solidFill>
                  <a:srgbClr val="FF0000"/>
                </a:solidFill>
              </a:rPr>
              <a:t>d</a:t>
            </a:r>
            <a:r>
              <a:rPr lang="en-CA" baseline="30000" dirty="0" err="1" smtClean="0">
                <a:solidFill>
                  <a:srgbClr val="FF0000"/>
                </a:solidFill>
              </a:rPr>
              <a:t>IP</a:t>
            </a:r>
            <a:r>
              <a:rPr lang="en-CA" dirty="0"/>
              <a:t> </a:t>
            </a:r>
            <a:r>
              <a:rPr lang="en-CA" dirty="0" smtClean="0"/>
              <a:t>data for </a:t>
            </a:r>
            <a:r>
              <a:rPr lang="en-CA" dirty="0"/>
              <a:t>all channels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440000"/>
            <a:ext cx="8640000" cy="458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514600" y="8305800"/>
            <a:ext cx="4902090" cy="1049336"/>
            <a:chOff x="1905000" y="4894264"/>
            <a:chExt cx="4902090" cy="1049336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5199064"/>
              <a:ext cx="4902090" cy="744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2758440" y="4894264"/>
              <a:ext cx="2423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>
                  <a:latin typeface="Arial" pitchFamily="34" charset="0"/>
                  <a:cs typeface="Arial" pitchFamily="34" charset="0"/>
                </a:rPr>
                <a:t>Observed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486400" y="489426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>
                  <a:latin typeface="Arial" pitchFamily="34" charset="0"/>
                  <a:cs typeface="Arial" pitchFamily="34" charset="0"/>
                </a:rPr>
                <a:t>Predicted</a:t>
              </a:r>
            </a:p>
          </p:txBody>
        </p:sp>
      </p:grp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800" y="685800"/>
            <a:ext cx="4284200" cy="9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Pentagon 8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4" name="Chevron 1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5" name="Chevron 1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hevron 1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62025" y="4427157"/>
            <a:ext cx="7081011" cy="1035942"/>
            <a:chOff x="962025" y="4427157"/>
            <a:chExt cx="7081011" cy="1035942"/>
          </a:xfrm>
        </p:grpSpPr>
        <p:grpSp>
          <p:nvGrpSpPr>
            <p:cNvPr id="19" name="Group 18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29" name="Oval 28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25" name="Oval 24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962025" y="2126358"/>
            <a:ext cx="7081011" cy="1035942"/>
            <a:chOff x="962025" y="4427157"/>
            <a:chExt cx="7081011" cy="1035942"/>
          </a:xfrm>
        </p:grpSpPr>
        <p:grpSp>
          <p:nvGrpSpPr>
            <p:cNvPr id="32" name="Group 31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42" name="Oval 41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40" name="Oval 39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38" name="Oval 37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36" name="Oval 35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sp>
        <p:nvSpPr>
          <p:cNvPr id="44" name="Rounded Rectangle 32"/>
          <p:cNvSpPr/>
          <p:nvPr/>
        </p:nvSpPr>
        <p:spPr>
          <a:xfrm>
            <a:off x="701566" y="3352800"/>
            <a:ext cx="7969468" cy="6477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ter identify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30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this processing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706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5408" y="408057"/>
            <a:ext cx="53190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r>
              <a:rPr lang="en-US" dirty="0"/>
              <a:t>Removal of a regional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16117" y="5410200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800" baseline="42000" dirty="0" smtClean="0">
                <a:latin typeface="Arial" pitchFamily="34" charset="0"/>
                <a:cs typeface="Arial" pitchFamily="34" charset="0"/>
              </a:rPr>
              <a:t>IP</a:t>
            </a:r>
          </a:p>
        </p:txBody>
      </p:sp>
      <p:pic>
        <p:nvPicPr>
          <p:cNvPr id="20487" name="Picture 7" descr="C:\Users\Doug\Dropbox\SAGA-AEM2013\IP talk\figures\dIP_TC8_afterRemoval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5" r="12426"/>
          <a:stretch/>
        </p:blipFill>
        <p:spPr bwMode="auto">
          <a:xfrm>
            <a:off x="5450901" y="1905000"/>
            <a:ext cx="3530190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C:\Users\Doug\Dropbox\SAGA-AEM2013\IP talk\figures\dIP_TC8_beforeRemoval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5" r="29116"/>
          <a:stretch/>
        </p:blipFill>
        <p:spPr bwMode="auto">
          <a:xfrm>
            <a:off x="152400" y="1905000"/>
            <a:ext cx="2727435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9" name="Picture 9" descr="C:\Users\Doug\Dropbox\SAGA-AEM2013\IP talk\figures\dIP_TC8_regional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8" r="28096"/>
          <a:stretch/>
        </p:blipFill>
        <p:spPr bwMode="auto">
          <a:xfrm>
            <a:off x="2885090" y="1905000"/>
            <a:ext cx="2743200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733800" y="5367828"/>
            <a:ext cx="146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regiona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94163" y="5334000"/>
            <a:ext cx="2945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ata for inversion</a:t>
            </a:r>
          </a:p>
        </p:txBody>
      </p:sp>
      <p:sp>
        <p:nvSpPr>
          <p:cNvPr id="9" name="Pentagon 8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1" name="Chevron 10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2" name="Chevron 11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hevron 12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6" name="Chevron 15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51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 descr="C:\Users\Doug\Dropbox\SAGA-AEM2013\IP talk\figures\depth20m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9"/>
          <a:stretch/>
        </p:blipFill>
        <p:spPr bwMode="auto">
          <a:xfrm>
            <a:off x="4876800" y="1015015"/>
            <a:ext cx="3316114" cy="2869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kern="0" dirty="0" smtClean="0"/>
              <a:t>Inversion Results</a:t>
            </a:r>
            <a:br>
              <a:rPr lang="en-CA" kern="0" dirty="0" smtClean="0"/>
            </a:br>
            <a:endParaRPr lang="en-CA" kern="0" dirty="0"/>
          </a:p>
        </p:txBody>
      </p:sp>
      <p:pic>
        <p:nvPicPr>
          <p:cNvPr id="5" name="Picture 7" descr="C:\Users\Doug\Dropbox\SAGA-AEM2013\IP talk\figures\dIP_TC8_afterRemoval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5" r="12426"/>
          <a:stretch/>
        </p:blipFill>
        <p:spPr bwMode="auto">
          <a:xfrm>
            <a:off x="1024727" y="956475"/>
            <a:ext cx="2977554" cy="2715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C:\Users\Doug\Dropbox\SAGA-AEM2013\IP talk\figures\depth60m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32" b="5154"/>
          <a:stretch/>
        </p:blipFill>
        <p:spPr bwMode="auto">
          <a:xfrm>
            <a:off x="4876800" y="3664527"/>
            <a:ext cx="3316114" cy="2660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:\Users\Doug\Dropbox\SAGA-AEM2013\IP talk\figures\depth40m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23" b="6038"/>
          <a:stretch/>
        </p:blipFill>
        <p:spPr bwMode="auto">
          <a:xfrm>
            <a:off x="914400" y="3657600"/>
            <a:ext cx="3200400" cy="266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93137" y="3090446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th=20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93137" y="5715000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th=60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54537" y="5715000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th=40m</a:t>
            </a:r>
          </a:p>
        </p:txBody>
      </p:sp>
      <p:sp>
        <p:nvSpPr>
          <p:cNvPr id="12" name="Pentagon 11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3" name="Chevron 12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4" name="Chevron 13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hevron 14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6" name="Chevron 15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75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02878" y="339725"/>
            <a:ext cx="8436322" cy="685800"/>
          </a:xfrm>
        </p:spPr>
        <p:txBody>
          <a:bodyPr/>
          <a:lstStyle/>
          <a:p>
            <a:r>
              <a:rPr lang="en-CA" b="1" dirty="0" smtClean="0">
                <a:solidFill>
                  <a:srgbClr val="FF0000"/>
                </a:solidFill>
              </a:rPr>
              <a:t>Observed</a:t>
            </a:r>
            <a:r>
              <a:rPr lang="en-CA" dirty="0" smtClean="0"/>
              <a:t> data for all channels</a:t>
            </a:r>
            <a:endParaRPr lang="en-CA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440000"/>
            <a:ext cx="8640000" cy="458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32"/>
          <p:cNvSpPr/>
          <p:nvPr/>
        </p:nvSpPr>
        <p:spPr>
          <a:xfrm>
            <a:off x="590550" y="5581650"/>
            <a:ext cx="8001000" cy="9825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e can “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” negative transients in the field data (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TEM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but only can identify in “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 time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” channels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62025" y="4427157"/>
            <a:ext cx="7081011" cy="1035942"/>
            <a:chOff x="962025" y="4427157"/>
            <a:chExt cx="7081011" cy="1035942"/>
          </a:xfrm>
        </p:grpSpPr>
        <p:grpSp>
          <p:nvGrpSpPr>
            <p:cNvPr id="2" name="Group 1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8" name="Oval 7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19" name="Oval 18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22" name="Oval 21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25" name="Oval 24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962025" y="2126358"/>
            <a:ext cx="7081011" cy="1035942"/>
            <a:chOff x="962025" y="4427157"/>
            <a:chExt cx="7081011" cy="1035942"/>
          </a:xfrm>
        </p:grpSpPr>
        <p:grpSp>
          <p:nvGrpSpPr>
            <p:cNvPr id="29" name="Group 28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39" name="Oval 38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37" name="Oval 36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35" name="Oval 34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33" name="Oval 32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7386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sz="2400" dirty="0" smtClean="0"/>
              <a:t>We can </a:t>
            </a:r>
            <a:r>
              <a:rPr lang="en-CA" sz="2400" b="1" dirty="0" smtClean="0">
                <a:solidFill>
                  <a:srgbClr val="FF0000"/>
                </a:solidFill>
              </a:rPr>
              <a:t>measure</a:t>
            </a:r>
            <a:r>
              <a:rPr lang="en-CA" sz="2400" dirty="0" smtClean="0"/>
              <a:t> negative transients, which may indicate existence of IP body with</a:t>
            </a:r>
            <a:r>
              <a:rPr lang="en-CA" sz="2400" b="1" dirty="0" smtClean="0">
                <a:solidFill>
                  <a:srgbClr val="FF0000"/>
                </a:solidFill>
              </a:rPr>
              <a:t> VTEM</a:t>
            </a:r>
          </a:p>
          <a:p>
            <a:r>
              <a:rPr lang="en-CA" sz="2400" dirty="0" smtClean="0"/>
              <a:t>Build up </a:t>
            </a:r>
            <a:r>
              <a:rPr lang="en-CA" sz="2400" b="1" dirty="0" smtClean="0">
                <a:solidFill>
                  <a:srgbClr val="FF0000"/>
                </a:solidFill>
              </a:rPr>
              <a:t>conceptual model </a:t>
            </a:r>
            <a:r>
              <a:rPr lang="en-CA" sz="2400" dirty="0" smtClean="0"/>
              <a:t>based on </a:t>
            </a:r>
            <a:r>
              <a:rPr lang="en-CA" sz="2400" dirty="0" err="1" smtClean="0"/>
              <a:t>Seigel</a:t>
            </a:r>
            <a:r>
              <a:rPr lang="en-CA" sz="2400" dirty="0" smtClean="0"/>
              <a:t> (1959)</a:t>
            </a:r>
          </a:p>
          <a:p>
            <a:endParaRPr lang="en-CA" sz="2800" dirty="0" smtClean="0"/>
          </a:p>
          <a:p>
            <a:pPr marL="0" indent="0">
              <a:buNone/>
            </a:pPr>
            <a:r>
              <a:rPr lang="en-CA" sz="2400" dirty="0"/>
              <a:t> </a:t>
            </a:r>
            <a:r>
              <a:rPr lang="en-CA" sz="2400" dirty="0" smtClean="0"/>
              <a:t>   and verified with numerical experiments     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CA" sz="1800" dirty="0" smtClean="0">
                <a:solidFill>
                  <a:schemeClr val="tx1"/>
                </a:solidFill>
              </a:rPr>
              <a:t>Use EMTDIP code developed by </a:t>
            </a:r>
            <a:r>
              <a:rPr lang="en-CA" sz="1800" dirty="0" err="1" smtClean="0">
                <a:solidFill>
                  <a:schemeClr val="tx1"/>
                </a:solidFill>
              </a:rPr>
              <a:t>Marchant</a:t>
            </a:r>
            <a:r>
              <a:rPr lang="en-CA" sz="1800" dirty="0" smtClean="0">
                <a:solidFill>
                  <a:schemeClr val="tx1"/>
                </a:solidFill>
              </a:rPr>
              <a:t> et al., 2012</a:t>
            </a:r>
          </a:p>
          <a:p>
            <a:r>
              <a:rPr lang="en-CA" sz="2400" dirty="0" smtClean="0"/>
              <a:t>Better </a:t>
            </a:r>
            <a:r>
              <a:rPr lang="en-CA" sz="2400" b="1" dirty="0" smtClean="0">
                <a:solidFill>
                  <a:srgbClr val="FF0000"/>
                </a:solidFill>
              </a:rPr>
              <a:t>identify IP responses </a:t>
            </a:r>
            <a:r>
              <a:rPr lang="en-CA" sz="2400" dirty="0" smtClean="0"/>
              <a:t>in ATEM-IP data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and path forwar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grpSp>
        <p:nvGrpSpPr>
          <p:cNvPr id="9" name="그룹 4"/>
          <p:cNvGrpSpPr/>
          <p:nvPr/>
        </p:nvGrpSpPr>
        <p:grpSpPr>
          <a:xfrm>
            <a:off x="3366180" y="2827020"/>
            <a:ext cx="1929720" cy="572903"/>
            <a:chOff x="1219200" y="1828800"/>
            <a:chExt cx="3078357" cy="913915"/>
          </a:xfrm>
        </p:grpSpPr>
        <p:sp>
          <p:nvSpPr>
            <p:cNvPr id="10" name="Rounded Rectangle 9"/>
            <p:cNvSpPr/>
            <p:nvPr/>
          </p:nvSpPr>
          <p:spPr>
            <a:xfrm>
              <a:off x="1219200" y="1828800"/>
              <a:ext cx="3078357" cy="913915"/>
            </a:xfrm>
            <a:prstGeom prst="roundRect">
              <a:avLst/>
            </a:prstGeom>
            <a:solidFill>
              <a:srgbClr val="FFFF00">
                <a:alpha val="9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9508" y="1955603"/>
              <a:ext cx="2495550" cy="665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2336910" y="4894264"/>
            <a:ext cx="7035690" cy="1049336"/>
            <a:chOff x="2336910" y="4894264"/>
            <a:chExt cx="7035690" cy="1049336"/>
          </a:xfrm>
        </p:grpSpPr>
        <p:pic>
          <p:nvPicPr>
            <p:cNvPr id="4096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910" y="5199064"/>
              <a:ext cx="4902090" cy="744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139440" y="4894264"/>
              <a:ext cx="2423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>
                  <a:latin typeface="Arial" pitchFamily="34" charset="0"/>
                  <a:cs typeface="Arial" pitchFamily="34" charset="0"/>
                </a:rPr>
                <a:t>EMIP or observe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81600" y="4894264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EM or predicted from TEM inversion </a:t>
              </a:r>
              <a:endParaRPr lang="en-CA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08685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876800"/>
          </a:xfrm>
        </p:spPr>
        <p:txBody>
          <a:bodyPr/>
          <a:lstStyle/>
          <a:p>
            <a:r>
              <a:rPr lang="en-CA" sz="2400" dirty="0" smtClean="0"/>
              <a:t>Estimate </a:t>
            </a:r>
            <a:r>
              <a:rPr lang="el-GR" sz="2400" b="1" dirty="0">
                <a:solidFill>
                  <a:srgbClr val="FF0000"/>
                </a:solidFill>
              </a:rPr>
              <a:t>σ</a:t>
            </a:r>
            <a:r>
              <a:rPr lang="en-CA" sz="2400" b="1" i="1" baseline="-25000" dirty="0">
                <a:solidFill>
                  <a:srgbClr val="FF0000"/>
                </a:solidFill>
              </a:rPr>
              <a:t>∞ </a:t>
            </a:r>
            <a:r>
              <a:rPr lang="en-CA" sz="2400" dirty="0"/>
              <a:t>, 3D background </a:t>
            </a:r>
            <a:r>
              <a:rPr lang="en-CA" sz="2400" dirty="0" smtClean="0"/>
              <a:t>conductivit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CA" sz="1800" dirty="0" smtClean="0">
                <a:solidFill>
                  <a:schemeClr val="tx1"/>
                </a:solidFill>
              </a:rPr>
              <a:t>Use efficient 3D ATEM inversion algorithm developed by </a:t>
            </a:r>
            <a:r>
              <a:rPr lang="en-CA" sz="1800" dirty="0">
                <a:solidFill>
                  <a:schemeClr val="tx1"/>
                </a:solidFill>
              </a:rPr>
              <a:t>Yang and Oldenburg (2012)</a:t>
            </a:r>
          </a:p>
          <a:p>
            <a:r>
              <a:rPr lang="en-CA" sz="2400" dirty="0" smtClean="0"/>
              <a:t>Recovered 3D distribution of pseudo chargeability</a:t>
            </a:r>
            <a:endParaRPr lang="en-CA" sz="2400" b="1" dirty="0" smtClean="0">
              <a:solidFill>
                <a:srgbClr val="FF0000"/>
              </a:solidFill>
            </a:endParaRPr>
          </a:p>
          <a:p>
            <a:r>
              <a:rPr lang="en-CA" sz="2400" dirty="0"/>
              <a:t>Current progress provides </a:t>
            </a:r>
            <a:r>
              <a:rPr lang="en-CA" sz="2400" b="1" dirty="0">
                <a:solidFill>
                  <a:srgbClr val="FF0000"/>
                </a:solidFill>
              </a:rPr>
              <a:t>optimism</a:t>
            </a:r>
            <a:r>
              <a:rPr lang="en-CA" sz="2400" dirty="0"/>
              <a:t> that we can invert the data if it is sufficiently high quality </a:t>
            </a:r>
          </a:p>
          <a:p>
            <a:pPr marL="0" indent="0">
              <a:buNone/>
            </a:pPr>
            <a:endParaRPr lang="en-CA" sz="2400" dirty="0"/>
          </a:p>
          <a:p>
            <a:endParaRPr lang="en-CA" sz="22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and path forwar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699702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797175"/>
            <a:ext cx="7772400" cy="1470025"/>
          </a:xfrm>
        </p:spPr>
        <p:txBody>
          <a:bodyPr/>
          <a:lstStyle/>
          <a:p>
            <a:r>
              <a:rPr lang="en-CA" sz="5400" dirty="0" smtClean="0"/>
              <a:t>Thank you </a:t>
            </a:r>
            <a:r>
              <a:rPr lang="en-CA" sz="5400" dirty="0" smtClean="0">
                <a:sym typeface="Wingdings" panose="05000000000000000000" pitchFamily="2" charset="2"/>
              </a:rPr>
              <a:t></a:t>
            </a:r>
            <a:endParaRPr lang="en-CA" sz="5400" dirty="0"/>
          </a:p>
        </p:txBody>
      </p:sp>
    </p:spTree>
    <p:extLst>
      <p:ext uri="{BB962C8B-B14F-4D97-AF65-F5344CB8AC3E}">
        <p14:creationId xmlns:p14="http://schemas.microsoft.com/office/powerpoint/2010/main" val="203062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4400" y="1236000"/>
            <a:ext cx="10077599" cy="34884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723486" cy="685800"/>
          </a:xfrm>
        </p:spPr>
        <p:txBody>
          <a:bodyPr/>
          <a:lstStyle/>
          <a:p>
            <a:r>
              <a:rPr lang="en-CA" dirty="0"/>
              <a:t>Effects of background conductivity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1084800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rue</a:t>
            </a:r>
          </a:p>
          <a:p>
            <a:pPr algn="ctr"/>
            <a:r>
              <a:rPr lang="en-US" sz="2000" b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ckground </a:t>
            </a:r>
            <a:r>
              <a:rPr lang="en-US" sz="2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l-GR" altLang="ko-KR" sz="2000" b="1" kern="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sz="2000" b="1" kern="0" baseline="-25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000" b="1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32666" y="1084800"/>
            <a:ext cx="2734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ong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b="1" dirty="0">
                <a:latin typeface="Arial" pitchFamily="34" charset="0"/>
                <a:cs typeface="Arial" pitchFamily="34" charset="0"/>
              </a:rPr>
              <a:t>Background 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(2×</a:t>
            </a:r>
            <a:r>
              <a:rPr lang="el-GR" altLang="ko-KR" sz="2000" b="1" kern="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sz="2000" b="1" kern="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0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0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52066" y="1084800"/>
            <a:ext cx="2734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ong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ackground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0.5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×</a:t>
            </a:r>
            <a:r>
              <a:rPr lang="el-GR" altLang="ko-KR" sz="2000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sz="2000" kern="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6" name="그룹 35"/>
          <p:cNvGrpSpPr/>
          <p:nvPr/>
        </p:nvGrpSpPr>
        <p:grpSpPr>
          <a:xfrm>
            <a:off x="762000" y="2932575"/>
            <a:ext cx="7258050" cy="1125"/>
            <a:chOff x="762000" y="2932575"/>
            <a:chExt cx="7258050" cy="1125"/>
          </a:xfrm>
        </p:grpSpPr>
        <p:cxnSp>
          <p:nvCxnSpPr>
            <p:cNvPr id="32" name="직선 연결선 31"/>
            <p:cNvCxnSpPr/>
            <p:nvPr/>
          </p:nvCxnSpPr>
          <p:spPr bwMode="auto">
            <a:xfrm>
              <a:off x="762000" y="2932575"/>
              <a:ext cx="1600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직선 연결선 32"/>
            <p:cNvCxnSpPr/>
            <p:nvPr/>
          </p:nvCxnSpPr>
          <p:spPr bwMode="auto">
            <a:xfrm>
              <a:off x="3590925" y="2933700"/>
              <a:ext cx="1600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직선 연결선 33"/>
            <p:cNvCxnSpPr/>
            <p:nvPr/>
          </p:nvCxnSpPr>
          <p:spPr bwMode="auto">
            <a:xfrm>
              <a:off x="6419850" y="2933700"/>
              <a:ext cx="1600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15" name="그림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453" y="3229759"/>
            <a:ext cx="5807747" cy="2989281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  <a:prstDash val="dash"/>
          </a:ln>
        </p:spPr>
      </p:pic>
      <p:grpSp>
        <p:nvGrpSpPr>
          <p:cNvPr id="5" name="그룹 4"/>
          <p:cNvGrpSpPr/>
          <p:nvPr/>
        </p:nvGrpSpPr>
        <p:grpSpPr>
          <a:xfrm>
            <a:off x="2743200" y="4061460"/>
            <a:ext cx="3566160" cy="1188720"/>
            <a:chOff x="2743200" y="4061460"/>
            <a:chExt cx="3566160" cy="1188720"/>
          </a:xfrm>
        </p:grpSpPr>
        <p:sp>
          <p:nvSpPr>
            <p:cNvPr id="2" name="아래쪽 화살표 1"/>
            <p:cNvSpPr/>
            <p:nvPr/>
          </p:nvSpPr>
          <p:spPr bwMode="auto">
            <a:xfrm flipV="1">
              <a:off x="6080760" y="4061460"/>
              <a:ext cx="228600" cy="441960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9" name="아래쪽 화살표 18"/>
            <p:cNvSpPr/>
            <p:nvPr/>
          </p:nvSpPr>
          <p:spPr bwMode="auto">
            <a:xfrm flipV="1">
              <a:off x="4472940" y="4808220"/>
              <a:ext cx="228600" cy="441960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아래쪽 화살표 20"/>
            <p:cNvSpPr/>
            <p:nvPr/>
          </p:nvSpPr>
          <p:spPr bwMode="auto">
            <a:xfrm flipV="1">
              <a:off x="2743200" y="4061460"/>
              <a:ext cx="228600" cy="441960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" name="그룹 2"/>
          <p:cNvGrpSpPr/>
          <p:nvPr/>
        </p:nvGrpSpPr>
        <p:grpSpPr>
          <a:xfrm>
            <a:off x="2735580" y="3733800"/>
            <a:ext cx="3566160" cy="960120"/>
            <a:chOff x="2735580" y="3733800"/>
            <a:chExt cx="3566160" cy="960120"/>
          </a:xfrm>
        </p:grpSpPr>
        <p:sp>
          <p:nvSpPr>
            <p:cNvPr id="16" name="아래쪽 화살표 15"/>
            <p:cNvSpPr/>
            <p:nvPr/>
          </p:nvSpPr>
          <p:spPr bwMode="auto">
            <a:xfrm>
              <a:off x="6073140" y="3733800"/>
              <a:ext cx="228600" cy="2133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아래쪽 화살표 19"/>
            <p:cNvSpPr/>
            <p:nvPr/>
          </p:nvSpPr>
          <p:spPr bwMode="auto">
            <a:xfrm>
              <a:off x="4465320" y="4480560"/>
              <a:ext cx="228600" cy="2133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아래쪽 화살표 21"/>
            <p:cNvSpPr/>
            <p:nvPr/>
          </p:nvSpPr>
          <p:spPr bwMode="auto">
            <a:xfrm>
              <a:off x="2735580" y="3733800"/>
              <a:ext cx="228600" cy="2133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5534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02" t="343" r="36375" b="2890"/>
          <a:stretch/>
        </p:blipFill>
        <p:spPr>
          <a:xfrm>
            <a:off x="685800" y="914400"/>
            <a:ext cx="5151120" cy="534924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591372" y="2183130"/>
            <a:ext cx="2565400" cy="2933700"/>
            <a:chOff x="1591372" y="2183130"/>
            <a:chExt cx="2565400" cy="2933700"/>
          </a:xfrm>
        </p:grpSpPr>
        <p:sp>
          <p:nvSpPr>
            <p:cNvPr id="8" name="Freeform 7"/>
            <p:cNvSpPr/>
            <p:nvPr/>
          </p:nvSpPr>
          <p:spPr bwMode="auto">
            <a:xfrm>
              <a:off x="2791522" y="2183130"/>
              <a:ext cx="673100" cy="965200"/>
            </a:xfrm>
            <a:custGeom>
              <a:avLst/>
              <a:gdLst>
                <a:gd name="connsiteX0" fmla="*/ 266700 w 673100"/>
                <a:gd name="connsiteY0" fmla="*/ 19050 h 965200"/>
                <a:gd name="connsiteX1" fmla="*/ 114300 w 673100"/>
                <a:gd name="connsiteY1" fmla="*/ 260350 h 965200"/>
                <a:gd name="connsiteX2" fmla="*/ 88900 w 673100"/>
                <a:gd name="connsiteY2" fmla="*/ 368300 h 965200"/>
                <a:gd name="connsiteX3" fmla="*/ 19050 w 673100"/>
                <a:gd name="connsiteY3" fmla="*/ 565150 h 965200"/>
                <a:gd name="connsiteX4" fmla="*/ 0 w 673100"/>
                <a:gd name="connsiteY4" fmla="*/ 673100 h 965200"/>
                <a:gd name="connsiteX5" fmla="*/ 63500 w 673100"/>
                <a:gd name="connsiteY5" fmla="*/ 812800 h 965200"/>
                <a:gd name="connsiteX6" fmla="*/ 88900 w 673100"/>
                <a:gd name="connsiteY6" fmla="*/ 914400 h 965200"/>
                <a:gd name="connsiteX7" fmla="*/ 196850 w 673100"/>
                <a:gd name="connsiteY7" fmla="*/ 965200 h 965200"/>
                <a:gd name="connsiteX8" fmla="*/ 387350 w 673100"/>
                <a:gd name="connsiteY8" fmla="*/ 920750 h 965200"/>
                <a:gd name="connsiteX9" fmla="*/ 533400 w 673100"/>
                <a:gd name="connsiteY9" fmla="*/ 831850 h 965200"/>
                <a:gd name="connsiteX10" fmla="*/ 565150 w 673100"/>
                <a:gd name="connsiteY10" fmla="*/ 787400 h 965200"/>
                <a:gd name="connsiteX11" fmla="*/ 590550 w 673100"/>
                <a:gd name="connsiteY11" fmla="*/ 628650 h 965200"/>
                <a:gd name="connsiteX12" fmla="*/ 641350 w 673100"/>
                <a:gd name="connsiteY12" fmla="*/ 508000 h 965200"/>
                <a:gd name="connsiteX13" fmla="*/ 660400 w 673100"/>
                <a:gd name="connsiteY13" fmla="*/ 457200 h 965200"/>
                <a:gd name="connsiteX14" fmla="*/ 673100 w 673100"/>
                <a:gd name="connsiteY14" fmla="*/ 304800 h 965200"/>
                <a:gd name="connsiteX15" fmla="*/ 647700 w 673100"/>
                <a:gd name="connsiteY15" fmla="*/ 139700 h 965200"/>
                <a:gd name="connsiteX16" fmla="*/ 565150 w 673100"/>
                <a:gd name="connsiteY16" fmla="*/ 95250 h 965200"/>
                <a:gd name="connsiteX17" fmla="*/ 495300 w 673100"/>
                <a:gd name="connsiteY17" fmla="*/ 19050 h 965200"/>
                <a:gd name="connsiteX18" fmla="*/ 393700 w 673100"/>
                <a:gd name="connsiteY18" fmla="*/ 0 h 965200"/>
                <a:gd name="connsiteX19" fmla="*/ 266700 w 673100"/>
                <a:gd name="connsiteY19" fmla="*/ 19050 h 965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673100" h="965200">
                  <a:moveTo>
                    <a:pt x="266700" y="19050"/>
                  </a:moveTo>
                  <a:lnTo>
                    <a:pt x="114300" y="260350"/>
                  </a:lnTo>
                  <a:lnTo>
                    <a:pt x="88900" y="368300"/>
                  </a:lnTo>
                  <a:lnTo>
                    <a:pt x="19050" y="565150"/>
                  </a:lnTo>
                  <a:lnTo>
                    <a:pt x="0" y="673100"/>
                  </a:lnTo>
                  <a:lnTo>
                    <a:pt x="63500" y="812800"/>
                  </a:lnTo>
                  <a:lnTo>
                    <a:pt x="88900" y="914400"/>
                  </a:lnTo>
                  <a:lnTo>
                    <a:pt x="196850" y="965200"/>
                  </a:lnTo>
                  <a:lnTo>
                    <a:pt x="387350" y="920750"/>
                  </a:lnTo>
                  <a:lnTo>
                    <a:pt x="533400" y="831850"/>
                  </a:lnTo>
                  <a:lnTo>
                    <a:pt x="565150" y="787400"/>
                  </a:lnTo>
                  <a:lnTo>
                    <a:pt x="590550" y="628650"/>
                  </a:lnTo>
                  <a:lnTo>
                    <a:pt x="641350" y="508000"/>
                  </a:lnTo>
                  <a:lnTo>
                    <a:pt x="660400" y="457200"/>
                  </a:lnTo>
                  <a:lnTo>
                    <a:pt x="673100" y="304800"/>
                  </a:lnTo>
                  <a:lnTo>
                    <a:pt x="647700" y="139700"/>
                  </a:lnTo>
                  <a:lnTo>
                    <a:pt x="565150" y="95250"/>
                  </a:lnTo>
                  <a:lnTo>
                    <a:pt x="495300" y="19050"/>
                  </a:lnTo>
                  <a:lnTo>
                    <a:pt x="393700" y="0"/>
                  </a:lnTo>
                  <a:lnTo>
                    <a:pt x="266700" y="1905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1591372" y="3605530"/>
              <a:ext cx="819150" cy="831850"/>
            </a:xfrm>
            <a:custGeom>
              <a:avLst/>
              <a:gdLst>
                <a:gd name="connsiteX0" fmla="*/ 768350 w 819150"/>
                <a:gd name="connsiteY0" fmla="*/ 196850 h 831850"/>
                <a:gd name="connsiteX1" fmla="*/ 622300 w 819150"/>
                <a:gd name="connsiteY1" fmla="*/ 44450 h 831850"/>
                <a:gd name="connsiteX2" fmla="*/ 438150 w 819150"/>
                <a:gd name="connsiteY2" fmla="*/ 12700 h 831850"/>
                <a:gd name="connsiteX3" fmla="*/ 222250 w 819150"/>
                <a:gd name="connsiteY3" fmla="*/ 0 h 831850"/>
                <a:gd name="connsiteX4" fmla="*/ 38100 w 819150"/>
                <a:gd name="connsiteY4" fmla="*/ 50800 h 831850"/>
                <a:gd name="connsiteX5" fmla="*/ 0 w 819150"/>
                <a:gd name="connsiteY5" fmla="*/ 184150 h 831850"/>
                <a:gd name="connsiteX6" fmla="*/ 0 w 819150"/>
                <a:gd name="connsiteY6" fmla="*/ 330200 h 831850"/>
                <a:gd name="connsiteX7" fmla="*/ 76200 w 819150"/>
                <a:gd name="connsiteY7" fmla="*/ 520700 h 831850"/>
                <a:gd name="connsiteX8" fmla="*/ 133350 w 819150"/>
                <a:gd name="connsiteY8" fmla="*/ 635000 h 831850"/>
                <a:gd name="connsiteX9" fmla="*/ 254000 w 819150"/>
                <a:gd name="connsiteY9" fmla="*/ 768350 h 831850"/>
                <a:gd name="connsiteX10" fmla="*/ 400050 w 819150"/>
                <a:gd name="connsiteY10" fmla="*/ 825500 h 831850"/>
                <a:gd name="connsiteX11" fmla="*/ 539750 w 819150"/>
                <a:gd name="connsiteY11" fmla="*/ 831850 h 831850"/>
                <a:gd name="connsiteX12" fmla="*/ 603250 w 819150"/>
                <a:gd name="connsiteY12" fmla="*/ 806450 h 831850"/>
                <a:gd name="connsiteX13" fmla="*/ 660400 w 819150"/>
                <a:gd name="connsiteY13" fmla="*/ 762000 h 831850"/>
                <a:gd name="connsiteX14" fmla="*/ 742950 w 819150"/>
                <a:gd name="connsiteY14" fmla="*/ 711200 h 831850"/>
                <a:gd name="connsiteX15" fmla="*/ 819150 w 819150"/>
                <a:gd name="connsiteY15" fmla="*/ 482600 h 831850"/>
                <a:gd name="connsiteX16" fmla="*/ 806450 w 819150"/>
                <a:gd name="connsiteY16" fmla="*/ 304800 h 831850"/>
                <a:gd name="connsiteX17" fmla="*/ 768350 w 819150"/>
                <a:gd name="connsiteY17" fmla="*/ 196850 h 831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819150" h="831850">
                  <a:moveTo>
                    <a:pt x="768350" y="196850"/>
                  </a:moveTo>
                  <a:lnTo>
                    <a:pt x="622300" y="44450"/>
                  </a:lnTo>
                  <a:lnTo>
                    <a:pt x="438150" y="12700"/>
                  </a:lnTo>
                  <a:lnTo>
                    <a:pt x="222250" y="0"/>
                  </a:lnTo>
                  <a:lnTo>
                    <a:pt x="38100" y="50800"/>
                  </a:lnTo>
                  <a:lnTo>
                    <a:pt x="0" y="184150"/>
                  </a:lnTo>
                  <a:lnTo>
                    <a:pt x="0" y="330200"/>
                  </a:lnTo>
                  <a:lnTo>
                    <a:pt x="76200" y="520700"/>
                  </a:lnTo>
                  <a:lnTo>
                    <a:pt x="133350" y="635000"/>
                  </a:lnTo>
                  <a:lnTo>
                    <a:pt x="254000" y="768350"/>
                  </a:lnTo>
                  <a:lnTo>
                    <a:pt x="400050" y="825500"/>
                  </a:lnTo>
                  <a:lnTo>
                    <a:pt x="539750" y="831850"/>
                  </a:lnTo>
                  <a:cubicBezTo>
                    <a:pt x="605277" y="812192"/>
                    <a:pt x="603250" y="834899"/>
                    <a:pt x="603250" y="806450"/>
                  </a:cubicBezTo>
                  <a:lnTo>
                    <a:pt x="660400" y="762000"/>
                  </a:lnTo>
                  <a:lnTo>
                    <a:pt x="742950" y="711200"/>
                  </a:lnTo>
                  <a:lnTo>
                    <a:pt x="819150" y="482600"/>
                  </a:lnTo>
                  <a:lnTo>
                    <a:pt x="806450" y="304800"/>
                  </a:lnTo>
                  <a:lnTo>
                    <a:pt x="768350" y="19685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823272" y="3434080"/>
              <a:ext cx="527050" cy="863600"/>
            </a:xfrm>
            <a:custGeom>
              <a:avLst/>
              <a:gdLst>
                <a:gd name="connsiteX0" fmla="*/ 209550 w 527050"/>
                <a:gd name="connsiteY0" fmla="*/ 6350 h 863600"/>
                <a:gd name="connsiteX1" fmla="*/ 50800 w 527050"/>
                <a:gd name="connsiteY1" fmla="*/ 152400 h 863600"/>
                <a:gd name="connsiteX2" fmla="*/ 0 w 527050"/>
                <a:gd name="connsiteY2" fmla="*/ 419100 h 863600"/>
                <a:gd name="connsiteX3" fmla="*/ 6350 w 527050"/>
                <a:gd name="connsiteY3" fmla="*/ 577850 h 863600"/>
                <a:gd name="connsiteX4" fmla="*/ 6350 w 527050"/>
                <a:gd name="connsiteY4" fmla="*/ 698500 h 863600"/>
                <a:gd name="connsiteX5" fmla="*/ 6350 w 527050"/>
                <a:gd name="connsiteY5" fmla="*/ 806450 h 863600"/>
                <a:gd name="connsiteX6" fmla="*/ 63500 w 527050"/>
                <a:gd name="connsiteY6" fmla="*/ 863600 h 863600"/>
                <a:gd name="connsiteX7" fmla="*/ 203200 w 527050"/>
                <a:gd name="connsiteY7" fmla="*/ 857250 h 863600"/>
                <a:gd name="connsiteX8" fmla="*/ 336550 w 527050"/>
                <a:gd name="connsiteY8" fmla="*/ 812800 h 863600"/>
                <a:gd name="connsiteX9" fmla="*/ 450850 w 527050"/>
                <a:gd name="connsiteY9" fmla="*/ 679450 h 863600"/>
                <a:gd name="connsiteX10" fmla="*/ 469900 w 527050"/>
                <a:gd name="connsiteY10" fmla="*/ 590550 h 863600"/>
                <a:gd name="connsiteX11" fmla="*/ 508000 w 527050"/>
                <a:gd name="connsiteY11" fmla="*/ 450850 h 863600"/>
                <a:gd name="connsiteX12" fmla="*/ 527050 w 527050"/>
                <a:gd name="connsiteY12" fmla="*/ 317500 h 863600"/>
                <a:gd name="connsiteX13" fmla="*/ 508000 w 527050"/>
                <a:gd name="connsiteY13" fmla="*/ 190500 h 863600"/>
                <a:gd name="connsiteX14" fmla="*/ 457200 w 527050"/>
                <a:gd name="connsiteY14" fmla="*/ 88900 h 863600"/>
                <a:gd name="connsiteX15" fmla="*/ 374650 w 527050"/>
                <a:gd name="connsiteY15" fmla="*/ 19050 h 863600"/>
                <a:gd name="connsiteX16" fmla="*/ 260350 w 527050"/>
                <a:gd name="connsiteY16" fmla="*/ 0 h 863600"/>
                <a:gd name="connsiteX17" fmla="*/ 209550 w 527050"/>
                <a:gd name="connsiteY17" fmla="*/ 6350 h 863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050" h="863600">
                  <a:moveTo>
                    <a:pt x="209550" y="6350"/>
                  </a:moveTo>
                  <a:lnTo>
                    <a:pt x="50800" y="152400"/>
                  </a:lnTo>
                  <a:lnTo>
                    <a:pt x="0" y="419100"/>
                  </a:lnTo>
                  <a:lnTo>
                    <a:pt x="6350" y="577850"/>
                  </a:lnTo>
                  <a:lnTo>
                    <a:pt x="6350" y="698500"/>
                  </a:lnTo>
                  <a:lnTo>
                    <a:pt x="6350" y="806450"/>
                  </a:lnTo>
                  <a:lnTo>
                    <a:pt x="63500" y="863600"/>
                  </a:lnTo>
                  <a:lnTo>
                    <a:pt x="203200" y="857250"/>
                  </a:lnTo>
                  <a:lnTo>
                    <a:pt x="336550" y="812800"/>
                  </a:lnTo>
                  <a:lnTo>
                    <a:pt x="450850" y="679450"/>
                  </a:lnTo>
                  <a:lnTo>
                    <a:pt x="469900" y="590550"/>
                  </a:lnTo>
                  <a:lnTo>
                    <a:pt x="508000" y="450850"/>
                  </a:lnTo>
                  <a:lnTo>
                    <a:pt x="527050" y="317500"/>
                  </a:lnTo>
                  <a:lnTo>
                    <a:pt x="508000" y="190500"/>
                  </a:lnTo>
                  <a:lnTo>
                    <a:pt x="457200" y="88900"/>
                  </a:lnTo>
                  <a:lnTo>
                    <a:pt x="374650" y="19050"/>
                  </a:lnTo>
                  <a:lnTo>
                    <a:pt x="260350" y="0"/>
                  </a:lnTo>
                  <a:lnTo>
                    <a:pt x="209550" y="635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3718622" y="3719830"/>
              <a:ext cx="438150" cy="1397000"/>
            </a:xfrm>
            <a:custGeom>
              <a:avLst/>
              <a:gdLst>
                <a:gd name="connsiteX0" fmla="*/ 228600 w 438150"/>
                <a:gd name="connsiteY0" fmla="*/ 0 h 1397000"/>
                <a:gd name="connsiteX1" fmla="*/ 50800 w 438150"/>
                <a:gd name="connsiteY1" fmla="*/ 146050 h 1397000"/>
                <a:gd name="connsiteX2" fmla="*/ 50800 w 438150"/>
                <a:gd name="connsiteY2" fmla="*/ 450850 h 1397000"/>
                <a:gd name="connsiteX3" fmla="*/ 38100 w 438150"/>
                <a:gd name="connsiteY3" fmla="*/ 552450 h 1397000"/>
                <a:gd name="connsiteX4" fmla="*/ 0 w 438150"/>
                <a:gd name="connsiteY4" fmla="*/ 768350 h 1397000"/>
                <a:gd name="connsiteX5" fmla="*/ 19050 w 438150"/>
                <a:gd name="connsiteY5" fmla="*/ 990600 h 1397000"/>
                <a:gd name="connsiteX6" fmla="*/ 44450 w 438150"/>
                <a:gd name="connsiteY6" fmla="*/ 1098550 h 1397000"/>
                <a:gd name="connsiteX7" fmla="*/ 107950 w 438150"/>
                <a:gd name="connsiteY7" fmla="*/ 1238250 h 1397000"/>
                <a:gd name="connsiteX8" fmla="*/ 196850 w 438150"/>
                <a:gd name="connsiteY8" fmla="*/ 1346200 h 1397000"/>
                <a:gd name="connsiteX9" fmla="*/ 298450 w 438150"/>
                <a:gd name="connsiteY9" fmla="*/ 1397000 h 1397000"/>
                <a:gd name="connsiteX10" fmla="*/ 431800 w 438150"/>
                <a:gd name="connsiteY10" fmla="*/ 1358900 h 1397000"/>
                <a:gd name="connsiteX11" fmla="*/ 438150 w 438150"/>
                <a:gd name="connsiteY11" fmla="*/ 1111250 h 1397000"/>
                <a:gd name="connsiteX12" fmla="*/ 431800 w 438150"/>
                <a:gd name="connsiteY12" fmla="*/ 850900 h 1397000"/>
                <a:gd name="connsiteX13" fmla="*/ 374650 w 438150"/>
                <a:gd name="connsiteY13" fmla="*/ 717550 h 1397000"/>
                <a:gd name="connsiteX14" fmla="*/ 349250 w 438150"/>
                <a:gd name="connsiteY14" fmla="*/ 444500 h 1397000"/>
                <a:gd name="connsiteX15" fmla="*/ 355600 w 438150"/>
                <a:gd name="connsiteY15" fmla="*/ 311150 h 1397000"/>
                <a:gd name="connsiteX16" fmla="*/ 355600 w 438150"/>
                <a:gd name="connsiteY16" fmla="*/ 165100 h 1397000"/>
                <a:gd name="connsiteX17" fmla="*/ 330200 w 438150"/>
                <a:gd name="connsiteY17" fmla="*/ 82550 h 1397000"/>
                <a:gd name="connsiteX18" fmla="*/ 311150 w 438150"/>
                <a:gd name="connsiteY18" fmla="*/ 50800 h 1397000"/>
                <a:gd name="connsiteX19" fmla="*/ 228600 w 438150"/>
                <a:gd name="connsiteY19" fmla="*/ 0 h 139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38150" h="1397000">
                  <a:moveTo>
                    <a:pt x="228600" y="0"/>
                  </a:moveTo>
                  <a:lnTo>
                    <a:pt x="50800" y="146050"/>
                  </a:lnTo>
                  <a:lnTo>
                    <a:pt x="50800" y="450850"/>
                  </a:lnTo>
                  <a:lnTo>
                    <a:pt x="38100" y="552450"/>
                  </a:lnTo>
                  <a:lnTo>
                    <a:pt x="0" y="768350"/>
                  </a:lnTo>
                  <a:lnTo>
                    <a:pt x="19050" y="990600"/>
                  </a:lnTo>
                  <a:lnTo>
                    <a:pt x="44450" y="1098550"/>
                  </a:lnTo>
                  <a:lnTo>
                    <a:pt x="107950" y="1238250"/>
                  </a:lnTo>
                  <a:lnTo>
                    <a:pt x="196850" y="1346200"/>
                  </a:lnTo>
                  <a:lnTo>
                    <a:pt x="298450" y="1397000"/>
                  </a:lnTo>
                  <a:lnTo>
                    <a:pt x="431800" y="1358900"/>
                  </a:lnTo>
                  <a:lnTo>
                    <a:pt x="438150" y="1111250"/>
                  </a:lnTo>
                  <a:lnTo>
                    <a:pt x="431800" y="850900"/>
                  </a:lnTo>
                  <a:lnTo>
                    <a:pt x="374650" y="717550"/>
                  </a:lnTo>
                  <a:lnTo>
                    <a:pt x="349250" y="444500"/>
                  </a:lnTo>
                  <a:lnTo>
                    <a:pt x="355600" y="311150"/>
                  </a:lnTo>
                  <a:lnTo>
                    <a:pt x="355600" y="165100"/>
                  </a:lnTo>
                  <a:lnTo>
                    <a:pt x="330200" y="82550"/>
                  </a:lnTo>
                  <a:lnTo>
                    <a:pt x="311150" y="50800"/>
                  </a:lnTo>
                  <a:lnTo>
                    <a:pt x="228600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6553200" y="1045389"/>
            <a:ext cx="3352800" cy="4477662"/>
          </a:xfrm>
          <a:prstGeom prst="rect">
            <a:avLst/>
          </a:prstGeom>
          <a:blipFill dpi="0" rotWithShape="1">
            <a:blip r:embed="rId3">
              <a:alphaModFix amt="59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8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80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609600" y="304800"/>
            <a:ext cx="8229600" cy="68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r>
              <a:rPr lang="en-US" kern="0" smtClean="0"/>
              <a:t>Acknowledgements</a:t>
            </a:r>
            <a:endParaRPr lang="en-US" kern="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143001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2pPr>
            <a:lvl3pPr marL="9144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3pPr>
            <a:lvl4pPr marL="13716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4pPr>
            <a:lvl5pPr marL="18288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5pPr>
            <a:lvl6pPr marL="22860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kern="0" dirty="0" smtClean="0"/>
              <a:t>This work was carried out under NSERC CRD and IRC programs and sponsoring companies: </a:t>
            </a:r>
            <a:r>
              <a:rPr lang="en-US" sz="2400" kern="0" dirty="0" err="1" smtClean="0"/>
              <a:t>Cameco</a:t>
            </a:r>
            <a:r>
              <a:rPr lang="en-US" sz="2400" kern="0" dirty="0" smtClean="0"/>
              <a:t>, </a:t>
            </a:r>
            <a:r>
              <a:rPr lang="en-US" sz="2400" kern="0" dirty="0" err="1" smtClean="0"/>
              <a:t>Teck</a:t>
            </a:r>
            <a:r>
              <a:rPr lang="en-US" sz="2400" kern="0" dirty="0" smtClean="0"/>
              <a:t>, Newmont, Barrick, Vale, Xstrata Nickel and Anglo American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kern="0" dirty="0" smtClean="0"/>
              <a:t>The authors thank Roman </a:t>
            </a:r>
            <a:r>
              <a:rPr lang="en-US" sz="2400" kern="0" dirty="0" err="1" smtClean="0"/>
              <a:t>Shekhtman</a:t>
            </a:r>
            <a:r>
              <a:rPr lang="en-US" sz="2400" kern="0" dirty="0" smtClean="0"/>
              <a:t> for his assistance in programming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kern="0" dirty="0" smtClean="0"/>
              <a:t>Dikun Yang, Dave Marchant</a:t>
            </a:r>
            <a:endParaRPr lang="en-US" sz="2400" kern="0" dirty="0"/>
          </a:p>
        </p:txBody>
      </p:sp>
      <p:pic>
        <p:nvPicPr>
          <p:cNvPr id="5" name="Picture 2" descr="http://www.eos.ubc.ca/~dyang/pic/office2009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39" t="23313" r="27350" b="29224"/>
          <a:stretch/>
        </p:blipFill>
        <p:spPr bwMode="auto">
          <a:xfrm>
            <a:off x="1371600" y="4100918"/>
            <a:ext cx="1600200" cy="191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C:\Users\Doug\AppData\Local\Microsoft\Windows\Temporary Internet Files\Content.Outlook\JCO7Q29K\IMG_0253 (3)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77" t="22672" r="44982" b="63095"/>
          <a:stretch/>
        </p:blipFill>
        <p:spPr bwMode="auto">
          <a:xfrm>
            <a:off x="3499022" y="4114800"/>
            <a:ext cx="1377778" cy="190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01664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44" t="5335" r="46875" b="87111"/>
          <a:stretch/>
        </p:blipFill>
        <p:spPr bwMode="auto">
          <a:xfrm>
            <a:off x="1600200" y="3149600"/>
            <a:ext cx="3873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6014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4959248" y="1653540"/>
            <a:ext cx="4108552" cy="3857059"/>
            <a:chOff x="4959248" y="1653540"/>
            <a:chExt cx="4108552" cy="3857059"/>
          </a:xfrm>
        </p:grpSpPr>
        <p:grpSp>
          <p:nvGrpSpPr>
            <p:cNvPr id="20" name="Group 19"/>
            <p:cNvGrpSpPr/>
            <p:nvPr/>
          </p:nvGrpSpPr>
          <p:grpSpPr>
            <a:xfrm>
              <a:off x="4959248" y="1658637"/>
              <a:ext cx="3312685" cy="3721083"/>
              <a:chOff x="1716978" y="579120"/>
              <a:chExt cx="4687478" cy="5349240"/>
            </a:xfrm>
          </p:grpSpPr>
          <p:pic>
            <p:nvPicPr>
              <p:cNvPr id="21" name="Picture 20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402" t="343" r="38735" b="2890"/>
              <a:stretch/>
            </p:blipFill>
            <p:spPr>
              <a:xfrm>
                <a:off x="1716978" y="579120"/>
                <a:ext cx="4687478" cy="5349240"/>
              </a:xfrm>
              <a:prstGeom prst="rect">
                <a:avLst/>
              </a:prstGeom>
            </p:spPr>
          </p:pic>
          <p:sp>
            <p:nvSpPr>
              <p:cNvPr id="22" name="Freeform 21"/>
              <p:cNvSpPr/>
              <p:nvPr/>
            </p:nvSpPr>
            <p:spPr bwMode="auto">
              <a:xfrm>
                <a:off x="3822700" y="1847850"/>
                <a:ext cx="673100" cy="965200"/>
              </a:xfrm>
              <a:custGeom>
                <a:avLst/>
                <a:gdLst>
                  <a:gd name="connsiteX0" fmla="*/ 266700 w 673100"/>
                  <a:gd name="connsiteY0" fmla="*/ 19050 h 965200"/>
                  <a:gd name="connsiteX1" fmla="*/ 114300 w 673100"/>
                  <a:gd name="connsiteY1" fmla="*/ 260350 h 965200"/>
                  <a:gd name="connsiteX2" fmla="*/ 88900 w 673100"/>
                  <a:gd name="connsiteY2" fmla="*/ 368300 h 965200"/>
                  <a:gd name="connsiteX3" fmla="*/ 19050 w 673100"/>
                  <a:gd name="connsiteY3" fmla="*/ 565150 h 965200"/>
                  <a:gd name="connsiteX4" fmla="*/ 0 w 673100"/>
                  <a:gd name="connsiteY4" fmla="*/ 673100 h 965200"/>
                  <a:gd name="connsiteX5" fmla="*/ 63500 w 673100"/>
                  <a:gd name="connsiteY5" fmla="*/ 812800 h 965200"/>
                  <a:gd name="connsiteX6" fmla="*/ 88900 w 673100"/>
                  <a:gd name="connsiteY6" fmla="*/ 914400 h 965200"/>
                  <a:gd name="connsiteX7" fmla="*/ 196850 w 673100"/>
                  <a:gd name="connsiteY7" fmla="*/ 965200 h 965200"/>
                  <a:gd name="connsiteX8" fmla="*/ 387350 w 673100"/>
                  <a:gd name="connsiteY8" fmla="*/ 920750 h 965200"/>
                  <a:gd name="connsiteX9" fmla="*/ 533400 w 673100"/>
                  <a:gd name="connsiteY9" fmla="*/ 831850 h 965200"/>
                  <a:gd name="connsiteX10" fmla="*/ 565150 w 673100"/>
                  <a:gd name="connsiteY10" fmla="*/ 787400 h 965200"/>
                  <a:gd name="connsiteX11" fmla="*/ 590550 w 673100"/>
                  <a:gd name="connsiteY11" fmla="*/ 628650 h 965200"/>
                  <a:gd name="connsiteX12" fmla="*/ 641350 w 673100"/>
                  <a:gd name="connsiteY12" fmla="*/ 508000 h 965200"/>
                  <a:gd name="connsiteX13" fmla="*/ 660400 w 673100"/>
                  <a:gd name="connsiteY13" fmla="*/ 457200 h 965200"/>
                  <a:gd name="connsiteX14" fmla="*/ 673100 w 673100"/>
                  <a:gd name="connsiteY14" fmla="*/ 304800 h 965200"/>
                  <a:gd name="connsiteX15" fmla="*/ 647700 w 673100"/>
                  <a:gd name="connsiteY15" fmla="*/ 139700 h 965200"/>
                  <a:gd name="connsiteX16" fmla="*/ 565150 w 673100"/>
                  <a:gd name="connsiteY16" fmla="*/ 95250 h 965200"/>
                  <a:gd name="connsiteX17" fmla="*/ 495300 w 673100"/>
                  <a:gd name="connsiteY17" fmla="*/ 19050 h 965200"/>
                  <a:gd name="connsiteX18" fmla="*/ 393700 w 673100"/>
                  <a:gd name="connsiteY18" fmla="*/ 0 h 965200"/>
                  <a:gd name="connsiteX19" fmla="*/ 266700 w 673100"/>
                  <a:gd name="connsiteY19" fmla="*/ 19050 h 965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673100" h="965200">
                    <a:moveTo>
                      <a:pt x="266700" y="19050"/>
                    </a:moveTo>
                    <a:lnTo>
                      <a:pt x="114300" y="260350"/>
                    </a:lnTo>
                    <a:lnTo>
                      <a:pt x="88900" y="368300"/>
                    </a:lnTo>
                    <a:lnTo>
                      <a:pt x="19050" y="565150"/>
                    </a:lnTo>
                    <a:lnTo>
                      <a:pt x="0" y="673100"/>
                    </a:lnTo>
                    <a:lnTo>
                      <a:pt x="63500" y="812800"/>
                    </a:lnTo>
                    <a:lnTo>
                      <a:pt x="88900" y="914400"/>
                    </a:lnTo>
                    <a:lnTo>
                      <a:pt x="196850" y="965200"/>
                    </a:lnTo>
                    <a:lnTo>
                      <a:pt x="387350" y="920750"/>
                    </a:lnTo>
                    <a:lnTo>
                      <a:pt x="533400" y="831850"/>
                    </a:lnTo>
                    <a:lnTo>
                      <a:pt x="565150" y="787400"/>
                    </a:lnTo>
                    <a:lnTo>
                      <a:pt x="590550" y="628650"/>
                    </a:lnTo>
                    <a:lnTo>
                      <a:pt x="641350" y="508000"/>
                    </a:lnTo>
                    <a:lnTo>
                      <a:pt x="660400" y="457200"/>
                    </a:lnTo>
                    <a:lnTo>
                      <a:pt x="673100" y="304800"/>
                    </a:lnTo>
                    <a:lnTo>
                      <a:pt x="647700" y="139700"/>
                    </a:lnTo>
                    <a:lnTo>
                      <a:pt x="565150" y="95250"/>
                    </a:lnTo>
                    <a:lnTo>
                      <a:pt x="495300" y="19050"/>
                    </a:lnTo>
                    <a:lnTo>
                      <a:pt x="393700" y="0"/>
                    </a:lnTo>
                    <a:lnTo>
                      <a:pt x="266700" y="19050"/>
                    </a:lnTo>
                    <a:close/>
                  </a:path>
                </a:pathLst>
              </a:custGeom>
              <a:noFill/>
              <a:ln w="952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622550" y="3270250"/>
                <a:ext cx="819150" cy="831850"/>
              </a:xfrm>
              <a:custGeom>
                <a:avLst/>
                <a:gdLst>
                  <a:gd name="connsiteX0" fmla="*/ 768350 w 819150"/>
                  <a:gd name="connsiteY0" fmla="*/ 196850 h 831850"/>
                  <a:gd name="connsiteX1" fmla="*/ 622300 w 819150"/>
                  <a:gd name="connsiteY1" fmla="*/ 44450 h 831850"/>
                  <a:gd name="connsiteX2" fmla="*/ 438150 w 819150"/>
                  <a:gd name="connsiteY2" fmla="*/ 12700 h 831850"/>
                  <a:gd name="connsiteX3" fmla="*/ 222250 w 819150"/>
                  <a:gd name="connsiteY3" fmla="*/ 0 h 831850"/>
                  <a:gd name="connsiteX4" fmla="*/ 38100 w 819150"/>
                  <a:gd name="connsiteY4" fmla="*/ 50800 h 831850"/>
                  <a:gd name="connsiteX5" fmla="*/ 0 w 819150"/>
                  <a:gd name="connsiteY5" fmla="*/ 184150 h 831850"/>
                  <a:gd name="connsiteX6" fmla="*/ 0 w 819150"/>
                  <a:gd name="connsiteY6" fmla="*/ 330200 h 831850"/>
                  <a:gd name="connsiteX7" fmla="*/ 76200 w 819150"/>
                  <a:gd name="connsiteY7" fmla="*/ 520700 h 831850"/>
                  <a:gd name="connsiteX8" fmla="*/ 133350 w 819150"/>
                  <a:gd name="connsiteY8" fmla="*/ 635000 h 831850"/>
                  <a:gd name="connsiteX9" fmla="*/ 254000 w 819150"/>
                  <a:gd name="connsiteY9" fmla="*/ 768350 h 831850"/>
                  <a:gd name="connsiteX10" fmla="*/ 400050 w 819150"/>
                  <a:gd name="connsiteY10" fmla="*/ 825500 h 831850"/>
                  <a:gd name="connsiteX11" fmla="*/ 539750 w 819150"/>
                  <a:gd name="connsiteY11" fmla="*/ 831850 h 831850"/>
                  <a:gd name="connsiteX12" fmla="*/ 603250 w 819150"/>
                  <a:gd name="connsiteY12" fmla="*/ 806450 h 831850"/>
                  <a:gd name="connsiteX13" fmla="*/ 660400 w 819150"/>
                  <a:gd name="connsiteY13" fmla="*/ 762000 h 831850"/>
                  <a:gd name="connsiteX14" fmla="*/ 742950 w 819150"/>
                  <a:gd name="connsiteY14" fmla="*/ 711200 h 831850"/>
                  <a:gd name="connsiteX15" fmla="*/ 819150 w 819150"/>
                  <a:gd name="connsiteY15" fmla="*/ 482600 h 831850"/>
                  <a:gd name="connsiteX16" fmla="*/ 806450 w 819150"/>
                  <a:gd name="connsiteY16" fmla="*/ 304800 h 831850"/>
                  <a:gd name="connsiteX17" fmla="*/ 768350 w 819150"/>
                  <a:gd name="connsiteY17" fmla="*/ 196850 h 831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819150" h="831850">
                    <a:moveTo>
                      <a:pt x="768350" y="196850"/>
                    </a:moveTo>
                    <a:lnTo>
                      <a:pt x="622300" y="44450"/>
                    </a:lnTo>
                    <a:lnTo>
                      <a:pt x="438150" y="12700"/>
                    </a:lnTo>
                    <a:lnTo>
                      <a:pt x="222250" y="0"/>
                    </a:lnTo>
                    <a:lnTo>
                      <a:pt x="38100" y="50800"/>
                    </a:lnTo>
                    <a:lnTo>
                      <a:pt x="0" y="184150"/>
                    </a:lnTo>
                    <a:lnTo>
                      <a:pt x="0" y="330200"/>
                    </a:lnTo>
                    <a:lnTo>
                      <a:pt x="76200" y="520700"/>
                    </a:lnTo>
                    <a:lnTo>
                      <a:pt x="133350" y="635000"/>
                    </a:lnTo>
                    <a:lnTo>
                      <a:pt x="254000" y="768350"/>
                    </a:lnTo>
                    <a:lnTo>
                      <a:pt x="400050" y="825500"/>
                    </a:lnTo>
                    <a:lnTo>
                      <a:pt x="539750" y="831850"/>
                    </a:lnTo>
                    <a:cubicBezTo>
                      <a:pt x="605277" y="812192"/>
                      <a:pt x="603250" y="834899"/>
                      <a:pt x="603250" y="806450"/>
                    </a:cubicBezTo>
                    <a:lnTo>
                      <a:pt x="660400" y="762000"/>
                    </a:lnTo>
                    <a:lnTo>
                      <a:pt x="742950" y="711200"/>
                    </a:lnTo>
                    <a:lnTo>
                      <a:pt x="819150" y="482600"/>
                    </a:lnTo>
                    <a:lnTo>
                      <a:pt x="806450" y="304800"/>
                    </a:lnTo>
                    <a:lnTo>
                      <a:pt x="768350" y="196850"/>
                    </a:lnTo>
                    <a:close/>
                  </a:path>
                </a:pathLst>
              </a:custGeom>
              <a:noFill/>
              <a:ln w="952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3854450" y="3098800"/>
                <a:ext cx="527050" cy="863600"/>
              </a:xfrm>
              <a:custGeom>
                <a:avLst/>
                <a:gdLst>
                  <a:gd name="connsiteX0" fmla="*/ 209550 w 527050"/>
                  <a:gd name="connsiteY0" fmla="*/ 6350 h 863600"/>
                  <a:gd name="connsiteX1" fmla="*/ 50800 w 527050"/>
                  <a:gd name="connsiteY1" fmla="*/ 152400 h 863600"/>
                  <a:gd name="connsiteX2" fmla="*/ 0 w 527050"/>
                  <a:gd name="connsiteY2" fmla="*/ 419100 h 863600"/>
                  <a:gd name="connsiteX3" fmla="*/ 6350 w 527050"/>
                  <a:gd name="connsiteY3" fmla="*/ 577850 h 863600"/>
                  <a:gd name="connsiteX4" fmla="*/ 6350 w 527050"/>
                  <a:gd name="connsiteY4" fmla="*/ 698500 h 863600"/>
                  <a:gd name="connsiteX5" fmla="*/ 6350 w 527050"/>
                  <a:gd name="connsiteY5" fmla="*/ 806450 h 863600"/>
                  <a:gd name="connsiteX6" fmla="*/ 63500 w 527050"/>
                  <a:gd name="connsiteY6" fmla="*/ 863600 h 863600"/>
                  <a:gd name="connsiteX7" fmla="*/ 203200 w 527050"/>
                  <a:gd name="connsiteY7" fmla="*/ 857250 h 863600"/>
                  <a:gd name="connsiteX8" fmla="*/ 336550 w 527050"/>
                  <a:gd name="connsiteY8" fmla="*/ 812800 h 863600"/>
                  <a:gd name="connsiteX9" fmla="*/ 450850 w 527050"/>
                  <a:gd name="connsiteY9" fmla="*/ 679450 h 863600"/>
                  <a:gd name="connsiteX10" fmla="*/ 469900 w 527050"/>
                  <a:gd name="connsiteY10" fmla="*/ 590550 h 863600"/>
                  <a:gd name="connsiteX11" fmla="*/ 508000 w 527050"/>
                  <a:gd name="connsiteY11" fmla="*/ 450850 h 863600"/>
                  <a:gd name="connsiteX12" fmla="*/ 527050 w 527050"/>
                  <a:gd name="connsiteY12" fmla="*/ 317500 h 863600"/>
                  <a:gd name="connsiteX13" fmla="*/ 508000 w 527050"/>
                  <a:gd name="connsiteY13" fmla="*/ 190500 h 863600"/>
                  <a:gd name="connsiteX14" fmla="*/ 457200 w 527050"/>
                  <a:gd name="connsiteY14" fmla="*/ 88900 h 863600"/>
                  <a:gd name="connsiteX15" fmla="*/ 374650 w 527050"/>
                  <a:gd name="connsiteY15" fmla="*/ 19050 h 863600"/>
                  <a:gd name="connsiteX16" fmla="*/ 260350 w 527050"/>
                  <a:gd name="connsiteY16" fmla="*/ 0 h 863600"/>
                  <a:gd name="connsiteX17" fmla="*/ 209550 w 527050"/>
                  <a:gd name="connsiteY17" fmla="*/ 6350 h 863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27050" h="863600">
                    <a:moveTo>
                      <a:pt x="209550" y="6350"/>
                    </a:moveTo>
                    <a:lnTo>
                      <a:pt x="50800" y="152400"/>
                    </a:lnTo>
                    <a:lnTo>
                      <a:pt x="0" y="419100"/>
                    </a:lnTo>
                    <a:lnTo>
                      <a:pt x="6350" y="577850"/>
                    </a:lnTo>
                    <a:lnTo>
                      <a:pt x="6350" y="698500"/>
                    </a:lnTo>
                    <a:lnTo>
                      <a:pt x="6350" y="806450"/>
                    </a:lnTo>
                    <a:lnTo>
                      <a:pt x="63500" y="863600"/>
                    </a:lnTo>
                    <a:lnTo>
                      <a:pt x="203200" y="857250"/>
                    </a:lnTo>
                    <a:lnTo>
                      <a:pt x="336550" y="812800"/>
                    </a:lnTo>
                    <a:lnTo>
                      <a:pt x="450850" y="679450"/>
                    </a:lnTo>
                    <a:lnTo>
                      <a:pt x="469900" y="590550"/>
                    </a:lnTo>
                    <a:lnTo>
                      <a:pt x="508000" y="450850"/>
                    </a:lnTo>
                    <a:lnTo>
                      <a:pt x="527050" y="317500"/>
                    </a:lnTo>
                    <a:lnTo>
                      <a:pt x="508000" y="190500"/>
                    </a:lnTo>
                    <a:lnTo>
                      <a:pt x="457200" y="88900"/>
                    </a:lnTo>
                    <a:lnTo>
                      <a:pt x="374650" y="19050"/>
                    </a:lnTo>
                    <a:lnTo>
                      <a:pt x="260350" y="0"/>
                    </a:lnTo>
                    <a:lnTo>
                      <a:pt x="209550" y="6350"/>
                    </a:lnTo>
                    <a:close/>
                  </a:path>
                </a:pathLst>
              </a:custGeom>
              <a:noFill/>
              <a:ln w="952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4749800" y="3384550"/>
                <a:ext cx="438150" cy="1397000"/>
              </a:xfrm>
              <a:custGeom>
                <a:avLst/>
                <a:gdLst>
                  <a:gd name="connsiteX0" fmla="*/ 228600 w 438150"/>
                  <a:gd name="connsiteY0" fmla="*/ 0 h 1397000"/>
                  <a:gd name="connsiteX1" fmla="*/ 50800 w 438150"/>
                  <a:gd name="connsiteY1" fmla="*/ 146050 h 1397000"/>
                  <a:gd name="connsiteX2" fmla="*/ 50800 w 438150"/>
                  <a:gd name="connsiteY2" fmla="*/ 450850 h 1397000"/>
                  <a:gd name="connsiteX3" fmla="*/ 38100 w 438150"/>
                  <a:gd name="connsiteY3" fmla="*/ 552450 h 1397000"/>
                  <a:gd name="connsiteX4" fmla="*/ 0 w 438150"/>
                  <a:gd name="connsiteY4" fmla="*/ 768350 h 1397000"/>
                  <a:gd name="connsiteX5" fmla="*/ 19050 w 438150"/>
                  <a:gd name="connsiteY5" fmla="*/ 990600 h 1397000"/>
                  <a:gd name="connsiteX6" fmla="*/ 44450 w 438150"/>
                  <a:gd name="connsiteY6" fmla="*/ 1098550 h 1397000"/>
                  <a:gd name="connsiteX7" fmla="*/ 107950 w 438150"/>
                  <a:gd name="connsiteY7" fmla="*/ 1238250 h 1397000"/>
                  <a:gd name="connsiteX8" fmla="*/ 196850 w 438150"/>
                  <a:gd name="connsiteY8" fmla="*/ 1346200 h 1397000"/>
                  <a:gd name="connsiteX9" fmla="*/ 298450 w 438150"/>
                  <a:gd name="connsiteY9" fmla="*/ 1397000 h 1397000"/>
                  <a:gd name="connsiteX10" fmla="*/ 431800 w 438150"/>
                  <a:gd name="connsiteY10" fmla="*/ 1358900 h 1397000"/>
                  <a:gd name="connsiteX11" fmla="*/ 438150 w 438150"/>
                  <a:gd name="connsiteY11" fmla="*/ 1111250 h 1397000"/>
                  <a:gd name="connsiteX12" fmla="*/ 431800 w 438150"/>
                  <a:gd name="connsiteY12" fmla="*/ 850900 h 1397000"/>
                  <a:gd name="connsiteX13" fmla="*/ 374650 w 438150"/>
                  <a:gd name="connsiteY13" fmla="*/ 717550 h 1397000"/>
                  <a:gd name="connsiteX14" fmla="*/ 349250 w 438150"/>
                  <a:gd name="connsiteY14" fmla="*/ 444500 h 1397000"/>
                  <a:gd name="connsiteX15" fmla="*/ 355600 w 438150"/>
                  <a:gd name="connsiteY15" fmla="*/ 311150 h 1397000"/>
                  <a:gd name="connsiteX16" fmla="*/ 355600 w 438150"/>
                  <a:gd name="connsiteY16" fmla="*/ 165100 h 1397000"/>
                  <a:gd name="connsiteX17" fmla="*/ 330200 w 438150"/>
                  <a:gd name="connsiteY17" fmla="*/ 82550 h 1397000"/>
                  <a:gd name="connsiteX18" fmla="*/ 311150 w 438150"/>
                  <a:gd name="connsiteY18" fmla="*/ 50800 h 1397000"/>
                  <a:gd name="connsiteX19" fmla="*/ 228600 w 438150"/>
                  <a:gd name="connsiteY19" fmla="*/ 0 h 1397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438150" h="1397000">
                    <a:moveTo>
                      <a:pt x="228600" y="0"/>
                    </a:moveTo>
                    <a:lnTo>
                      <a:pt x="50800" y="146050"/>
                    </a:lnTo>
                    <a:lnTo>
                      <a:pt x="50800" y="450850"/>
                    </a:lnTo>
                    <a:lnTo>
                      <a:pt x="38100" y="552450"/>
                    </a:lnTo>
                    <a:lnTo>
                      <a:pt x="0" y="768350"/>
                    </a:lnTo>
                    <a:lnTo>
                      <a:pt x="19050" y="990600"/>
                    </a:lnTo>
                    <a:lnTo>
                      <a:pt x="44450" y="1098550"/>
                    </a:lnTo>
                    <a:lnTo>
                      <a:pt x="107950" y="1238250"/>
                    </a:lnTo>
                    <a:lnTo>
                      <a:pt x="196850" y="1346200"/>
                    </a:lnTo>
                    <a:lnTo>
                      <a:pt x="298450" y="1397000"/>
                    </a:lnTo>
                    <a:lnTo>
                      <a:pt x="431800" y="1358900"/>
                    </a:lnTo>
                    <a:lnTo>
                      <a:pt x="438150" y="1111250"/>
                    </a:lnTo>
                    <a:lnTo>
                      <a:pt x="431800" y="850900"/>
                    </a:lnTo>
                    <a:lnTo>
                      <a:pt x="374650" y="717550"/>
                    </a:lnTo>
                    <a:lnTo>
                      <a:pt x="349250" y="444500"/>
                    </a:lnTo>
                    <a:lnTo>
                      <a:pt x="355600" y="311150"/>
                    </a:lnTo>
                    <a:lnTo>
                      <a:pt x="355600" y="165100"/>
                    </a:lnTo>
                    <a:lnTo>
                      <a:pt x="330200" y="82550"/>
                    </a:lnTo>
                    <a:lnTo>
                      <a:pt x="311150" y="50800"/>
                    </a:lnTo>
                    <a:lnTo>
                      <a:pt x="228600" y="0"/>
                    </a:lnTo>
                    <a:close/>
                  </a:path>
                </a:pathLst>
              </a:custGeom>
              <a:noFill/>
              <a:ln w="952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7418493" y="1653540"/>
              <a:ext cx="304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>
                  <a:latin typeface="Arial" pitchFamily="34" charset="0"/>
                  <a:cs typeface="Arial" pitchFamily="34" charset="0"/>
                </a:rPr>
                <a:t>m</a:t>
              </a:r>
              <a:endParaRPr lang="en-CA" sz="12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102572" y="5233600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×10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64313" y="179203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264313" y="4930140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264313" y="210584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.2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64313" y="241965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.4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264313" y="273346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.6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264313" y="304727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.8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264313" y="336108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0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264313" y="367489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2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264313" y="398870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4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264313" y="430251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6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264313" y="461632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8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 rot="5400000">
              <a:off x="7234910" y="3384096"/>
              <a:ext cx="332722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 smtClean="0">
                  <a:latin typeface="Arial" pitchFamily="34" charset="0"/>
                  <a:cs typeface="Arial" pitchFamily="34" charset="0"/>
                </a:rPr>
                <a:t>Conductivity (S/m)</a:t>
              </a:r>
              <a:endParaRPr lang="en-CA" sz="1600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03055" y="1600200"/>
            <a:ext cx="4008585" cy="3962400"/>
            <a:chOff x="703055" y="1600200"/>
            <a:chExt cx="4008585" cy="39624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069" r="7663"/>
            <a:stretch/>
          </p:blipFill>
          <p:spPr>
            <a:xfrm>
              <a:off x="703055" y="1600200"/>
              <a:ext cx="3839308" cy="3962400"/>
            </a:xfrm>
            <a:prstGeom prst="rect">
              <a:avLst/>
            </a:prstGeom>
          </p:spPr>
        </p:pic>
        <p:sp>
          <p:nvSpPr>
            <p:cNvPr id="40" name="TextBox 39"/>
            <p:cNvSpPr txBox="1"/>
            <p:nvPr/>
          </p:nvSpPr>
          <p:spPr>
            <a:xfrm rot="5400000">
              <a:off x="2878750" y="3374249"/>
              <a:ext cx="332722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 err="1" smtClean="0">
                  <a:latin typeface="Arial" pitchFamily="34" charset="0"/>
                  <a:cs typeface="Arial" pitchFamily="34" charset="0"/>
                </a:rPr>
                <a:t>dh</a:t>
              </a:r>
              <a:r>
                <a:rPr lang="en-CA" sz="1600" baseline="-25000" dirty="0" err="1" smtClean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CA" sz="1600" dirty="0" smtClean="0">
                  <a:latin typeface="Arial" pitchFamily="34" charset="0"/>
                  <a:cs typeface="Arial" pitchFamily="34" charset="0"/>
                </a:rPr>
                <a:t>/</a:t>
              </a:r>
              <a:r>
                <a:rPr lang="en-CA" sz="1600" dirty="0" err="1" smtClean="0">
                  <a:latin typeface="Arial" pitchFamily="34" charset="0"/>
                  <a:cs typeface="Arial" pitchFamily="34" charset="0"/>
                </a:rPr>
                <a:t>dt</a:t>
              </a:r>
              <a:r>
                <a:rPr lang="en-CA" sz="1600" dirty="0" smtClean="0">
                  <a:latin typeface="Arial" pitchFamily="34" charset="0"/>
                  <a:cs typeface="Arial" pitchFamily="34" charset="0"/>
                </a:rPr>
                <a:t> (A/m-s)</a:t>
              </a:r>
              <a:endParaRPr lang="en-CA" sz="1600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4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dirty="0"/>
              <a:t>Comparison between </a:t>
            </a:r>
            <a:r>
              <a:rPr lang="en-CA" b="1" dirty="0" err="1">
                <a:solidFill>
                  <a:srgbClr val="FF0000"/>
                </a:solidFill>
              </a:rPr>
              <a:t>d</a:t>
            </a:r>
            <a:r>
              <a:rPr lang="en-CA" b="1" baseline="30000" dirty="0" err="1">
                <a:solidFill>
                  <a:srgbClr val="FF0000"/>
                </a:solidFill>
              </a:rPr>
              <a:t>IP</a:t>
            </a:r>
            <a:r>
              <a:rPr lang="en-CA" dirty="0"/>
              <a:t> and </a:t>
            </a:r>
            <a:r>
              <a:rPr lang="el-GR" b="1" dirty="0">
                <a:solidFill>
                  <a:srgbClr val="FF0000"/>
                </a:solidFill>
              </a:rPr>
              <a:t>σ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1" name="Pentagon 4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6" name="Chevron 45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Chevron 46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8" name="Chevron 47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5952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939" y="1295400"/>
            <a:ext cx="4958861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927839" y="1754049"/>
            <a:ext cx="2933700" cy="3779520"/>
          </a:xfrm>
          <a:prstGeom prst="rect">
            <a:avLst/>
          </a:prstGeom>
          <a:blipFill dpi="0" rotWithShape="1">
            <a:blip r:embed="rId3">
              <a:alphaModFix amt="7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8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dirty="0" smtClean="0"/>
              <a:t>Where are </a:t>
            </a:r>
            <a:r>
              <a:rPr lang="en-CA" dirty="0" smtClean="0">
                <a:solidFill>
                  <a:srgbClr val="FF0000"/>
                </a:solidFill>
              </a:rPr>
              <a:t>IP</a:t>
            </a:r>
            <a:r>
              <a:rPr lang="en-CA" dirty="0" smtClean="0"/>
              <a:t> bodies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5" name="Pentagon 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6" name="Chevron 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7" name="Chevron 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hevron 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9" name="Chevron 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534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939" y="1295400"/>
            <a:ext cx="4958861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927839" y="1754049"/>
            <a:ext cx="2933700" cy="3779520"/>
          </a:xfrm>
          <a:prstGeom prst="rect">
            <a:avLst/>
          </a:prstGeom>
          <a:blipFill dpi="0" rotWithShape="1">
            <a:blip r:embed="rId3">
              <a:alphaModFix amt="5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8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dirty="0" smtClean="0"/>
              <a:t>Where are </a:t>
            </a:r>
            <a:r>
              <a:rPr lang="en-CA" dirty="0">
                <a:solidFill>
                  <a:srgbClr val="FF0000"/>
                </a:solidFill>
              </a:rPr>
              <a:t>IP</a:t>
            </a:r>
            <a:r>
              <a:rPr lang="en-CA" dirty="0" smtClean="0"/>
              <a:t> bodies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5" name="Pentagon 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6" name="Chevron 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7" name="Chevron 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hevron 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9" name="Chevron 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684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830943" y="1600200"/>
            <a:ext cx="7703457" cy="3886200"/>
          </a:xfrm>
        </p:spPr>
        <p:txBody>
          <a:bodyPr/>
          <a:lstStyle/>
          <a:p>
            <a:r>
              <a:rPr lang="en-CA" dirty="0" smtClean="0"/>
              <a:t>Backgrounds </a:t>
            </a:r>
          </a:p>
          <a:p>
            <a:r>
              <a:rPr lang="en-CA" dirty="0" smtClean="0"/>
              <a:t>Build up conceptual model and verify</a:t>
            </a:r>
          </a:p>
          <a:p>
            <a:r>
              <a:rPr lang="en-CA" dirty="0" smtClean="0"/>
              <a:t>Suggest some ways to process and invert IP responses in VTEM data</a:t>
            </a:r>
          </a:p>
          <a:p>
            <a:r>
              <a:rPr lang="en-CA" dirty="0" smtClean="0"/>
              <a:t>Conclusions and the path ahead</a:t>
            </a:r>
          </a:p>
          <a:p>
            <a:endParaRPr lang="en-CA" dirty="0" smtClean="0"/>
          </a:p>
          <a:p>
            <a:endParaRPr lang="en-CA" sz="2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lin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76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939" y="1295400"/>
            <a:ext cx="4958861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927839" y="1754049"/>
            <a:ext cx="2933700" cy="3779520"/>
          </a:xfrm>
          <a:prstGeom prst="rect">
            <a:avLst/>
          </a:prstGeom>
          <a:blipFill dpi="0" rotWithShape="1">
            <a:blip r:embed="rId3">
              <a:alphaModFix amt="2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8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dirty="0" smtClean="0"/>
              <a:t>Where are </a:t>
            </a:r>
            <a:r>
              <a:rPr lang="en-CA" dirty="0" smtClean="0">
                <a:solidFill>
                  <a:srgbClr val="FF0000"/>
                </a:solidFill>
              </a:rPr>
              <a:t>IP</a:t>
            </a:r>
            <a:r>
              <a:rPr lang="en-CA" dirty="0" smtClean="0"/>
              <a:t> bodies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5" name="Rounded Rectangle 32"/>
          <p:cNvSpPr/>
          <p:nvPr/>
        </p:nvSpPr>
        <p:spPr>
          <a:xfrm>
            <a:off x="375924" y="5084465"/>
            <a:ext cx="5186676" cy="5253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ard to identify even from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responses 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32"/>
          <p:cNvSpPr/>
          <p:nvPr/>
        </p:nvSpPr>
        <p:spPr>
          <a:xfrm>
            <a:off x="375924" y="5723096"/>
            <a:ext cx="4931406" cy="5253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ed to apply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ion technique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124200" y="2571988"/>
            <a:ext cx="2407920" cy="2320052"/>
            <a:chOff x="3124200" y="2571988"/>
            <a:chExt cx="2407920" cy="2320052"/>
          </a:xfrm>
        </p:grpSpPr>
        <p:grpSp>
          <p:nvGrpSpPr>
            <p:cNvPr id="10" name="Group 9"/>
            <p:cNvGrpSpPr/>
            <p:nvPr/>
          </p:nvGrpSpPr>
          <p:grpSpPr>
            <a:xfrm>
              <a:off x="3863340" y="2994660"/>
              <a:ext cx="1668780" cy="1897380"/>
              <a:chOff x="3863340" y="2994660"/>
              <a:chExt cx="1668780" cy="1897380"/>
            </a:xfrm>
          </p:grpSpPr>
          <p:sp>
            <p:nvSpPr>
              <p:cNvPr id="2" name="Freeform 1"/>
              <p:cNvSpPr/>
              <p:nvPr/>
            </p:nvSpPr>
            <p:spPr bwMode="auto">
              <a:xfrm>
                <a:off x="3863340" y="2994660"/>
                <a:ext cx="670560" cy="762000"/>
              </a:xfrm>
              <a:custGeom>
                <a:avLst/>
                <a:gdLst>
                  <a:gd name="connsiteX0" fmla="*/ 205740 w 670560"/>
                  <a:gd name="connsiteY0" fmla="*/ 99060 h 762000"/>
                  <a:gd name="connsiteX1" fmla="*/ 99060 w 670560"/>
                  <a:gd name="connsiteY1" fmla="*/ 259080 h 762000"/>
                  <a:gd name="connsiteX2" fmla="*/ 0 w 670560"/>
                  <a:gd name="connsiteY2" fmla="*/ 434340 h 762000"/>
                  <a:gd name="connsiteX3" fmla="*/ 0 w 670560"/>
                  <a:gd name="connsiteY3" fmla="*/ 579120 h 762000"/>
                  <a:gd name="connsiteX4" fmla="*/ 129540 w 670560"/>
                  <a:gd name="connsiteY4" fmla="*/ 708660 h 762000"/>
                  <a:gd name="connsiteX5" fmla="*/ 304800 w 670560"/>
                  <a:gd name="connsiteY5" fmla="*/ 762000 h 762000"/>
                  <a:gd name="connsiteX6" fmla="*/ 495300 w 670560"/>
                  <a:gd name="connsiteY6" fmla="*/ 624840 h 762000"/>
                  <a:gd name="connsiteX7" fmla="*/ 617220 w 670560"/>
                  <a:gd name="connsiteY7" fmla="*/ 396240 h 762000"/>
                  <a:gd name="connsiteX8" fmla="*/ 670560 w 670560"/>
                  <a:gd name="connsiteY8" fmla="*/ 198120 h 762000"/>
                  <a:gd name="connsiteX9" fmla="*/ 655320 w 670560"/>
                  <a:gd name="connsiteY9" fmla="*/ 53340 h 762000"/>
                  <a:gd name="connsiteX10" fmla="*/ 586740 w 670560"/>
                  <a:gd name="connsiteY10" fmla="*/ 45720 h 762000"/>
                  <a:gd name="connsiteX11" fmla="*/ 502920 w 670560"/>
                  <a:gd name="connsiteY11" fmla="*/ 0 h 762000"/>
                  <a:gd name="connsiteX12" fmla="*/ 342900 w 670560"/>
                  <a:gd name="connsiteY12" fmla="*/ 22860 h 762000"/>
                  <a:gd name="connsiteX13" fmla="*/ 205740 w 670560"/>
                  <a:gd name="connsiteY13" fmla="*/ 99060 h 762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670560" h="762000">
                    <a:moveTo>
                      <a:pt x="205740" y="99060"/>
                    </a:moveTo>
                    <a:lnTo>
                      <a:pt x="99060" y="259080"/>
                    </a:lnTo>
                    <a:lnTo>
                      <a:pt x="0" y="434340"/>
                    </a:lnTo>
                    <a:lnTo>
                      <a:pt x="0" y="579120"/>
                    </a:lnTo>
                    <a:lnTo>
                      <a:pt x="129540" y="708660"/>
                    </a:lnTo>
                    <a:lnTo>
                      <a:pt x="304800" y="762000"/>
                    </a:lnTo>
                    <a:lnTo>
                      <a:pt x="495300" y="624840"/>
                    </a:lnTo>
                    <a:lnTo>
                      <a:pt x="617220" y="396240"/>
                    </a:lnTo>
                    <a:lnTo>
                      <a:pt x="670560" y="198120"/>
                    </a:lnTo>
                    <a:lnTo>
                      <a:pt x="655320" y="53340"/>
                    </a:lnTo>
                    <a:lnTo>
                      <a:pt x="586740" y="45720"/>
                    </a:lnTo>
                    <a:lnTo>
                      <a:pt x="502920" y="0"/>
                    </a:lnTo>
                    <a:lnTo>
                      <a:pt x="342900" y="22860"/>
                    </a:lnTo>
                    <a:lnTo>
                      <a:pt x="205740" y="99060"/>
                    </a:lnTo>
                    <a:close/>
                  </a:path>
                </a:pathLst>
              </a:custGeom>
              <a:noFill/>
              <a:ln w="12700" cap="flat" cmpd="sng" algn="ctr">
                <a:solidFill>
                  <a:schemeClr val="accent2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8" name="Freeform 7"/>
              <p:cNvSpPr/>
              <p:nvPr/>
            </p:nvSpPr>
            <p:spPr bwMode="auto">
              <a:xfrm>
                <a:off x="5082540" y="3093720"/>
                <a:ext cx="449580" cy="601980"/>
              </a:xfrm>
              <a:custGeom>
                <a:avLst/>
                <a:gdLst>
                  <a:gd name="connsiteX0" fmla="*/ 129540 w 449580"/>
                  <a:gd name="connsiteY0" fmla="*/ 30480 h 601980"/>
                  <a:gd name="connsiteX1" fmla="*/ 22860 w 449580"/>
                  <a:gd name="connsiteY1" fmla="*/ 182880 h 601980"/>
                  <a:gd name="connsiteX2" fmla="*/ 0 w 449580"/>
                  <a:gd name="connsiteY2" fmla="*/ 297180 h 601980"/>
                  <a:gd name="connsiteX3" fmla="*/ 53340 w 449580"/>
                  <a:gd name="connsiteY3" fmla="*/ 449580 h 601980"/>
                  <a:gd name="connsiteX4" fmla="*/ 144780 w 449580"/>
                  <a:gd name="connsiteY4" fmla="*/ 563880 h 601980"/>
                  <a:gd name="connsiteX5" fmla="*/ 266700 w 449580"/>
                  <a:gd name="connsiteY5" fmla="*/ 601980 h 601980"/>
                  <a:gd name="connsiteX6" fmla="*/ 320040 w 449580"/>
                  <a:gd name="connsiteY6" fmla="*/ 563880 h 601980"/>
                  <a:gd name="connsiteX7" fmla="*/ 396240 w 449580"/>
                  <a:gd name="connsiteY7" fmla="*/ 487680 h 601980"/>
                  <a:gd name="connsiteX8" fmla="*/ 449580 w 449580"/>
                  <a:gd name="connsiteY8" fmla="*/ 236220 h 601980"/>
                  <a:gd name="connsiteX9" fmla="*/ 426720 w 449580"/>
                  <a:gd name="connsiteY9" fmla="*/ 53340 h 601980"/>
                  <a:gd name="connsiteX10" fmla="*/ 350520 w 449580"/>
                  <a:gd name="connsiteY10" fmla="*/ 0 h 601980"/>
                  <a:gd name="connsiteX11" fmla="*/ 220980 w 449580"/>
                  <a:gd name="connsiteY11" fmla="*/ 22860 h 601980"/>
                  <a:gd name="connsiteX12" fmla="*/ 129540 w 449580"/>
                  <a:gd name="connsiteY12" fmla="*/ 30480 h 601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49580" h="601980">
                    <a:moveTo>
                      <a:pt x="129540" y="30480"/>
                    </a:moveTo>
                    <a:lnTo>
                      <a:pt x="22860" y="182880"/>
                    </a:lnTo>
                    <a:lnTo>
                      <a:pt x="0" y="297180"/>
                    </a:lnTo>
                    <a:lnTo>
                      <a:pt x="53340" y="449580"/>
                    </a:lnTo>
                    <a:lnTo>
                      <a:pt x="144780" y="563880"/>
                    </a:lnTo>
                    <a:lnTo>
                      <a:pt x="266700" y="601980"/>
                    </a:lnTo>
                    <a:lnTo>
                      <a:pt x="320040" y="563880"/>
                    </a:lnTo>
                    <a:lnTo>
                      <a:pt x="396240" y="487680"/>
                    </a:lnTo>
                    <a:lnTo>
                      <a:pt x="449580" y="236220"/>
                    </a:lnTo>
                    <a:lnTo>
                      <a:pt x="426720" y="53340"/>
                    </a:lnTo>
                    <a:lnTo>
                      <a:pt x="350520" y="0"/>
                    </a:lnTo>
                    <a:lnTo>
                      <a:pt x="220980" y="22860"/>
                    </a:lnTo>
                    <a:lnTo>
                      <a:pt x="129540" y="30480"/>
                    </a:lnTo>
                    <a:close/>
                  </a:path>
                </a:pathLst>
              </a:custGeom>
              <a:noFill/>
              <a:ln w="12700" cap="flat" cmpd="sng" algn="ctr">
                <a:solidFill>
                  <a:schemeClr val="accent2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 bwMode="auto">
              <a:xfrm>
                <a:off x="4145280" y="4396740"/>
                <a:ext cx="441960" cy="495300"/>
              </a:xfrm>
              <a:custGeom>
                <a:avLst/>
                <a:gdLst>
                  <a:gd name="connsiteX0" fmla="*/ 297180 w 441960"/>
                  <a:gd name="connsiteY0" fmla="*/ 91440 h 495300"/>
                  <a:gd name="connsiteX1" fmla="*/ 190500 w 441960"/>
                  <a:gd name="connsiteY1" fmla="*/ 7620 h 495300"/>
                  <a:gd name="connsiteX2" fmla="*/ 38100 w 441960"/>
                  <a:gd name="connsiteY2" fmla="*/ 0 h 495300"/>
                  <a:gd name="connsiteX3" fmla="*/ 45720 w 441960"/>
                  <a:gd name="connsiteY3" fmla="*/ 83820 h 495300"/>
                  <a:gd name="connsiteX4" fmla="*/ 0 w 441960"/>
                  <a:gd name="connsiteY4" fmla="*/ 175260 h 495300"/>
                  <a:gd name="connsiteX5" fmla="*/ 22860 w 441960"/>
                  <a:gd name="connsiteY5" fmla="*/ 312420 h 495300"/>
                  <a:gd name="connsiteX6" fmla="*/ 68580 w 441960"/>
                  <a:gd name="connsiteY6" fmla="*/ 403860 h 495300"/>
                  <a:gd name="connsiteX7" fmla="*/ 99060 w 441960"/>
                  <a:gd name="connsiteY7" fmla="*/ 487680 h 495300"/>
                  <a:gd name="connsiteX8" fmla="*/ 167640 w 441960"/>
                  <a:gd name="connsiteY8" fmla="*/ 495300 h 495300"/>
                  <a:gd name="connsiteX9" fmla="*/ 198120 w 441960"/>
                  <a:gd name="connsiteY9" fmla="*/ 472440 h 495300"/>
                  <a:gd name="connsiteX10" fmla="*/ 335280 w 441960"/>
                  <a:gd name="connsiteY10" fmla="*/ 381000 h 495300"/>
                  <a:gd name="connsiteX11" fmla="*/ 426720 w 441960"/>
                  <a:gd name="connsiteY11" fmla="*/ 297180 h 495300"/>
                  <a:gd name="connsiteX12" fmla="*/ 441960 w 441960"/>
                  <a:gd name="connsiteY12" fmla="*/ 114300 h 495300"/>
                  <a:gd name="connsiteX13" fmla="*/ 426720 w 441960"/>
                  <a:gd name="connsiteY13" fmla="*/ 0 h 495300"/>
                  <a:gd name="connsiteX14" fmla="*/ 297180 w 441960"/>
                  <a:gd name="connsiteY14" fmla="*/ 91440 h 49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441960" h="495300">
                    <a:moveTo>
                      <a:pt x="297180" y="91440"/>
                    </a:moveTo>
                    <a:lnTo>
                      <a:pt x="190500" y="7620"/>
                    </a:lnTo>
                    <a:lnTo>
                      <a:pt x="38100" y="0"/>
                    </a:lnTo>
                    <a:lnTo>
                      <a:pt x="45720" y="83820"/>
                    </a:lnTo>
                    <a:lnTo>
                      <a:pt x="0" y="175260"/>
                    </a:lnTo>
                    <a:lnTo>
                      <a:pt x="22860" y="312420"/>
                    </a:lnTo>
                    <a:lnTo>
                      <a:pt x="68580" y="403860"/>
                    </a:lnTo>
                    <a:lnTo>
                      <a:pt x="99060" y="487680"/>
                    </a:lnTo>
                    <a:lnTo>
                      <a:pt x="167640" y="495300"/>
                    </a:lnTo>
                    <a:lnTo>
                      <a:pt x="198120" y="472440"/>
                    </a:lnTo>
                    <a:lnTo>
                      <a:pt x="335280" y="381000"/>
                    </a:lnTo>
                    <a:lnTo>
                      <a:pt x="426720" y="297180"/>
                    </a:lnTo>
                    <a:lnTo>
                      <a:pt x="441960" y="114300"/>
                    </a:lnTo>
                    <a:lnTo>
                      <a:pt x="426720" y="0"/>
                    </a:lnTo>
                    <a:lnTo>
                      <a:pt x="297180" y="91440"/>
                    </a:lnTo>
                    <a:close/>
                  </a:path>
                </a:pathLst>
              </a:custGeom>
              <a:noFill/>
              <a:ln w="12700" cap="flat" cmpd="sng" algn="ctr">
                <a:solidFill>
                  <a:schemeClr val="accent2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3124200" y="2571988"/>
              <a:ext cx="1882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Anomalous </a:t>
              </a:r>
              <a:r>
                <a:rPr lang="en-CA" b="1" dirty="0" err="1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d</a:t>
              </a:r>
              <a:r>
                <a:rPr lang="en-CA" b="1" baseline="30000" dirty="0" err="1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IP</a:t>
              </a:r>
              <a:endParaRPr lang="en-CA" b="1" baseline="30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091968" y="2026920"/>
            <a:ext cx="2878302" cy="2903275"/>
            <a:chOff x="3091968" y="2026920"/>
            <a:chExt cx="2878302" cy="2903275"/>
          </a:xfrm>
        </p:grpSpPr>
        <p:sp>
          <p:nvSpPr>
            <p:cNvPr id="14" name="TextBox 13"/>
            <p:cNvSpPr txBox="1"/>
            <p:nvPr/>
          </p:nvSpPr>
          <p:spPr>
            <a:xfrm>
              <a:off x="4088130" y="2026920"/>
              <a:ext cx="1882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Anomalous </a:t>
              </a:r>
              <a:r>
                <a:rPr lang="el-GR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σ</a:t>
              </a:r>
              <a:endParaRPr lang="en-CA" b="1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993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1968" y="2471738"/>
              <a:ext cx="2242033" cy="2458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Pentagon 1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8" name="Chevron 17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hevron 18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0" name="Chevron 19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7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1524000"/>
            <a:ext cx="8469138" cy="1066800"/>
            <a:chOff x="457200" y="1524000"/>
            <a:chExt cx="8469138" cy="1066800"/>
          </a:xfrm>
        </p:grpSpPr>
        <p:pic>
          <p:nvPicPr>
            <p:cNvPr id="2969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6200" y="1524000"/>
              <a:ext cx="1230138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457200" y="1759803"/>
              <a:ext cx="800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>
                  <a:latin typeface="Arial" pitchFamily="34" charset="0"/>
                  <a:cs typeface="Arial" pitchFamily="34" charset="0"/>
                </a:rPr>
                <a:t>1. </a:t>
              </a:r>
              <a:r>
                <a:rPr lang="en-CA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dentification</a:t>
              </a:r>
              <a:r>
                <a:rPr lang="en-CA" sz="2400" dirty="0" smtClean="0">
                  <a:latin typeface="Arial" pitchFamily="34" charset="0"/>
                  <a:cs typeface="Arial" pitchFamily="34" charset="0"/>
                </a:rPr>
                <a:t> of anomalous responses in the data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-7557" y="1524000"/>
            <a:ext cx="9144000" cy="1371600"/>
            <a:chOff x="-7557" y="1524000"/>
            <a:chExt cx="9144000" cy="137160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-7557" y="1524000"/>
              <a:ext cx="9144000" cy="13716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81907" y="2350853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Good </a:t>
              </a:r>
              <a:r>
                <a:rPr lang="en-CA" sz="24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  <a:sym typeface="Wingdings" panose="05000000000000000000" pitchFamily="2" charset="2"/>
                </a:rPr>
                <a:t></a:t>
              </a:r>
              <a:endParaRPr lang="en-CA" sz="2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w do we do geophysics?</a:t>
            </a:r>
            <a:endParaRPr lang="en-CA" dirty="0"/>
          </a:p>
        </p:txBody>
      </p:sp>
      <p:sp>
        <p:nvSpPr>
          <p:cNvPr id="9" name="AutoShape 2" descr="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" y="4667071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latin typeface="Arial" pitchFamily="34" charset="0"/>
                <a:cs typeface="Arial" pitchFamily="34" charset="0"/>
              </a:rPr>
              <a:t>3. </a:t>
            </a:r>
            <a:r>
              <a: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tract information </a:t>
            </a:r>
            <a:r>
              <a:rPr lang="en-CA" sz="2400" dirty="0" smtClean="0">
                <a:latin typeface="Arial" pitchFamily="34" charset="0"/>
                <a:cs typeface="Arial" pitchFamily="34" charset="0"/>
              </a:rPr>
              <a:t>of the subsurface as much as we can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CA" sz="2400" dirty="0" smtClean="0">
                <a:latin typeface="Arial" pitchFamily="34" charset="0"/>
                <a:cs typeface="Arial" pitchFamily="34" charset="0"/>
              </a:rPr>
              <a:t>Processing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CA" sz="2400" dirty="0" smtClean="0">
                <a:latin typeface="Arial" pitchFamily="34" charset="0"/>
                <a:cs typeface="Arial" pitchFamily="34" charset="0"/>
              </a:rPr>
              <a:t>Geophysical invers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7200" y="2814935"/>
            <a:ext cx="8534400" cy="1680213"/>
            <a:chOff x="457200" y="2814935"/>
            <a:chExt cx="8534400" cy="1680213"/>
          </a:xfrm>
        </p:grpSpPr>
        <p:sp>
          <p:nvSpPr>
            <p:cNvPr id="6" name="TextBox 5"/>
            <p:cNvSpPr txBox="1"/>
            <p:nvPr/>
          </p:nvSpPr>
          <p:spPr>
            <a:xfrm>
              <a:off x="457200" y="2814935"/>
              <a:ext cx="853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>
                  <a:latin typeface="Arial" pitchFamily="34" charset="0"/>
                  <a:cs typeface="Arial" pitchFamily="34" charset="0"/>
                </a:rPr>
                <a:t>2. Try to rationalize these responses based on </a:t>
              </a:r>
              <a:r>
                <a:rPr lang="en-CA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hysics</a:t>
              </a:r>
            </a:p>
          </p:txBody>
        </p:sp>
        <p:pic>
          <p:nvPicPr>
            <p:cNvPr id="29701" name="Picture 5" descr="https://encrypted-tbn1.gstatic.com/images?q=tbn:ANd9GcS2O1naM2HGpanGB0EPklcfiueBckcEFI0_HAH988B54omoWhbd0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9038" y="3388021"/>
              <a:ext cx="1132062" cy="11071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Rounded Rectangle 32"/>
          <p:cNvSpPr/>
          <p:nvPr/>
        </p:nvSpPr>
        <p:spPr>
          <a:xfrm>
            <a:off x="1600200" y="2256104"/>
            <a:ext cx="3810001" cy="558831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gative transients of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ounded Rectangle 32"/>
          <p:cNvSpPr/>
          <p:nvPr/>
        </p:nvSpPr>
        <p:spPr>
          <a:xfrm>
            <a:off x="1600199" y="3555969"/>
            <a:ext cx="4724401" cy="558831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ed to build up conceptual model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32"/>
          <p:cNvSpPr/>
          <p:nvPr/>
        </p:nvSpPr>
        <p:spPr>
          <a:xfrm>
            <a:off x="4320414" y="5112957"/>
            <a:ext cx="4671185" cy="558831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w to better identify IP responses?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32"/>
          <p:cNvSpPr/>
          <p:nvPr/>
        </p:nvSpPr>
        <p:spPr>
          <a:xfrm>
            <a:off x="4327971" y="5765769"/>
            <a:ext cx="4671185" cy="558831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w to invert these responses?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-7557" y="2895599"/>
            <a:ext cx="9144000" cy="3482529"/>
            <a:chOff x="-7557" y="2895599"/>
            <a:chExt cx="9144000" cy="3482529"/>
          </a:xfrm>
        </p:grpSpPr>
        <p:sp>
          <p:nvSpPr>
            <p:cNvPr id="23" name="Rectangle 22"/>
            <p:cNvSpPr/>
            <p:nvPr/>
          </p:nvSpPr>
          <p:spPr bwMode="auto">
            <a:xfrm>
              <a:off x="-7557" y="2895599"/>
              <a:ext cx="9144000" cy="3482529"/>
            </a:xfrm>
            <a:prstGeom prst="rect">
              <a:avLst/>
            </a:prstGeom>
            <a:solidFill>
              <a:srgbClr val="FF0000">
                <a:alpha val="39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962399" y="4297739"/>
              <a:ext cx="4038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ots of things to do </a:t>
              </a:r>
              <a:r>
                <a:rPr lang="en-CA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Wingdings" panose="05000000000000000000" pitchFamily="2" charset="2"/>
                </a:rPr>
                <a:t></a:t>
              </a:r>
              <a:endPara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2955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 descr="C:\Users\sgkang\Desktop\Documents\2013Fall\IP_research\Invresults\case1\dweight_data\pseudo_et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737962"/>
            <a:ext cx="4578985" cy="3434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96" r="69310"/>
          <a:stretch/>
        </p:blipFill>
        <p:spPr bwMode="auto">
          <a:xfrm>
            <a:off x="3467100" y="1102003"/>
            <a:ext cx="834390" cy="695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smtClean="0"/>
              <a:t>Time decaying        at one pixel</a:t>
            </a:r>
            <a:endParaRPr lang="en-CA" dirty="0" smtClean="0">
              <a:solidFill>
                <a:srgbClr val="FF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ed pseudo chargeability</a:t>
            </a:r>
            <a:br>
              <a:rPr lang="en-US" dirty="0" smtClean="0"/>
            </a:br>
            <a:endParaRPr lang="en-CA" sz="2800" dirty="0"/>
          </a:p>
        </p:txBody>
      </p:sp>
      <p:grpSp>
        <p:nvGrpSpPr>
          <p:cNvPr id="7" name="그룹 6"/>
          <p:cNvGrpSpPr/>
          <p:nvPr/>
        </p:nvGrpSpPr>
        <p:grpSpPr>
          <a:xfrm>
            <a:off x="-6972804" y="2879785"/>
            <a:ext cx="5716518" cy="1824893"/>
            <a:chOff x="76200" y="4621329"/>
            <a:chExt cx="5716518" cy="1824893"/>
          </a:xfrm>
        </p:grpSpPr>
        <p:sp>
          <p:nvSpPr>
            <p:cNvPr id="8" name="TextBox 7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그룹 8"/>
            <p:cNvGrpSpPr/>
            <p:nvPr/>
          </p:nvGrpSpPr>
          <p:grpSpPr>
            <a:xfrm>
              <a:off x="76200" y="4698547"/>
              <a:ext cx="5569163" cy="1747675"/>
              <a:chOff x="105620" y="4774747"/>
              <a:chExt cx="5569163" cy="1747675"/>
            </a:xfrm>
          </p:grpSpPr>
          <p:sp>
            <p:nvSpPr>
              <p:cNvPr id="12" name="직사각형 1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3" name="직선 연결선 12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직선 연결선 13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직선 연결선 14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직선 연결선 15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Box 16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9" name="직선 연결선 18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직선 연결선 19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TextBox 20"/>
              <p:cNvSpPr txBox="1"/>
              <p:nvPr/>
            </p:nvSpPr>
            <p:spPr>
              <a:xfrm>
                <a:off x="1994689" y="6183868"/>
                <a:ext cx="1447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-5334000" y="5867400"/>
            <a:ext cx="3930359" cy="914400"/>
            <a:chOff x="-5334000" y="5867400"/>
            <a:chExt cx="3930359" cy="914400"/>
          </a:xfrm>
        </p:grpSpPr>
        <p:pic>
          <p:nvPicPr>
            <p:cNvPr id="37892" name="Picture 4" descr="C:\Users\sgkang\Desktop\Documents\2013Fall\IP_research\Invresults\case1\dweight_data\pseudo_eta_scale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95" t="77255" r="6267" b="14995"/>
            <a:stretch/>
          </p:blipFill>
          <p:spPr bwMode="auto">
            <a:xfrm>
              <a:off x="-5334000" y="5867400"/>
              <a:ext cx="3930359" cy="5167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" name="TextBox 42"/>
            <p:cNvSpPr txBox="1"/>
            <p:nvPr/>
          </p:nvSpPr>
          <p:spPr>
            <a:xfrm>
              <a:off x="-4803654" y="6443246"/>
              <a:ext cx="27970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Pseudo chargeability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810895" y="1970102"/>
            <a:ext cx="3073400" cy="909683"/>
            <a:chOff x="-12700" y="5391090"/>
            <a:chExt cx="3073400" cy="909683"/>
          </a:xfrm>
        </p:grpSpPr>
        <p:pic>
          <p:nvPicPr>
            <p:cNvPr id="37894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600" y="5633272"/>
              <a:ext cx="2209800" cy="667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-12700" y="5391090"/>
              <a:ext cx="307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Pseudo chargeability </a:t>
              </a:r>
              <a:r>
                <a:rPr lang="en-US" sz="1600" b="1" i="1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=1</a:t>
              </a:r>
              <a:endParaRPr lang="en-CA" sz="1600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1910561"/>
            <a:ext cx="4301490" cy="908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12" descr="C:\Users\SEOGI\AppData\Local\Temp\x10sctmp18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63" t="39220" b="1"/>
          <a:stretch/>
        </p:blipFill>
        <p:spPr bwMode="auto">
          <a:xfrm>
            <a:off x="5798185" y="3986077"/>
            <a:ext cx="2964032" cy="683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5638800" y="3523690"/>
            <a:ext cx="307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We solve this … for</a:t>
            </a:r>
            <a:endParaRPr lang="en-CA" sz="16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모서리가 둥근 직사각형 62"/>
          <p:cNvSpPr/>
          <p:nvPr/>
        </p:nvSpPr>
        <p:spPr bwMode="auto">
          <a:xfrm>
            <a:off x="8153400" y="4083467"/>
            <a:ext cx="608817" cy="37161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4" name="Pentagon 33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6" name="Chevron 35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Chevron 36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8" name="Chevron 37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006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686800" cy="685800"/>
          </a:xfrm>
        </p:spPr>
        <p:txBody>
          <a:bodyPr/>
          <a:lstStyle/>
          <a:p>
            <a:pPr algn="l"/>
            <a:r>
              <a:rPr lang="en-US" dirty="0"/>
              <a:t>Conductivity is </a:t>
            </a:r>
            <a:r>
              <a:rPr lang="en-US" b="1" dirty="0" smtClean="0">
                <a:solidFill>
                  <a:srgbClr val="FF0000"/>
                </a:solidFill>
              </a:rPr>
              <a:t>frequency</a:t>
            </a:r>
            <a:r>
              <a:rPr lang="en-US" dirty="0" smtClean="0"/>
              <a:t> </a:t>
            </a:r>
            <a:r>
              <a:rPr lang="en-US" dirty="0"/>
              <a:t>depend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21" y="2247473"/>
            <a:ext cx="3377379" cy="2488595"/>
          </a:xfrm>
          <a:prstGeom prst="rect">
            <a:avLst/>
          </a:prstGeom>
        </p:spPr>
      </p:pic>
      <p:grpSp>
        <p:nvGrpSpPr>
          <p:cNvPr id="18" name="그룹 17"/>
          <p:cNvGrpSpPr/>
          <p:nvPr/>
        </p:nvGrpSpPr>
        <p:grpSpPr>
          <a:xfrm>
            <a:off x="2362200" y="5143500"/>
            <a:ext cx="4386051" cy="990600"/>
            <a:chOff x="-6748251" y="5715000"/>
            <a:chExt cx="4386051" cy="990600"/>
          </a:xfrm>
        </p:grpSpPr>
        <p:sp>
          <p:nvSpPr>
            <p:cNvPr id="16" name="Rounded Rectangle 21"/>
            <p:cNvSpPr/>
            <p:nvPr/>
          </p:nvSpPr>
          <p:spPr>
            <a:xfrm>
              <a:off x="-6748251" y="5715000"/>
              <a:ext cx="4386051" cy="990600"/>
            </a:xfrm>
            <a:prstGeom prst="roundRect">
              <a:avLst/>
            </a:prstGeom>
            <a:solidFill>
              <a:srgbClr val="00B0F0">
                <a:alpha val="2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08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7338" r="29453"/>
            <a:stretch/>
          </p:blipFill>
          <p:spPr bwMode="auto">
            <a:xfrm>
              <a:off x="-6476999" y="5715000"/>
              <a:ext cx="3886200" cy="933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" name="그림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267509"/>
            <a:ext cx="4343400" cy="199969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562600" y="3491770"/>
            <a:ext cx="837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CA" dirty="0" smtClean="0">
                <a:latin typeface="Arial" pitchFamily="34" charset="0"/>
                <a:cs typeface="Arial" pitchFamily="34" charset="0"/>
              </a:rPr>
              <a:t>=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48600" y="3535490"/>
            <a:ext cx="837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CA" dirty="0" smtClean="0">
                <a:latin typeface="Arial" pitchFamily="34" charset="0"/>
                <a:cs typeface="Arial" pitchFamily="34" charset="0"/>
              </a:rPr>
              <a:t>=∞</a:t>
            </a:r>
          </a:p>
        </p:txBody>
      </p:sp>
      <p:sp>
        <p:nvSpPr>
          <p:cNvPr id="19" name="Content Placeholder 4"/>
          <p:cNvSpPr txBox="1">
            <a:spLocks/>
          </p:cNvSpPr>
          <p:nvPr/>
        </p:nvSpPr>
        <p:spPr>
          <a:xfrm>
            <a:off x="457200" y="1524000"/>
            <a:ext cx="830580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kern="0" dirty="0" smtClean="0"/>
              <a:t>Cole-Cole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63831"/>
              </p:ext>
            </p:extLst>
          </p:nvPr>
        </p:nvGraphicFramePr>
        <p:xfrm>
          <a:off x="-5357813" y="2886075"/>
          <a:ext cx="27844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7" imgW="1879560" imgH="1054080" progId="Equation.DSMT4">
                  <p:embed/>
                </p:oleObj>
              </mc:Choice>
              <mc:Fallback>
                <p:oleObj name="Equation" r:id="rId7" imgW="18795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57813" y="2886075"/>
                        <a:ext cx="278447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596" y="4953000"/>
            <a:ext cx="1926804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Pentagon 1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4" name="Chevron 1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5" name="Chevron 1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hevron 1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1" name="Chevron 2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38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340" y="2152172"/>
            <a:ext cx="5282660" cy="2629378"/>
          </a:xfrm>
          <a:prstGeom prst="rect">
            <a:avLst/>
          </a:prstGeom>
        </p:spPr>
      </p:pic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916" y="4972527"/>
            <a:ext cx="2512291" cy="622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8" descr="C:\Users\SEOGI\AppData\Local\Temp\x10sctmp14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1" y="5677377"/>
            <a:ext cx="3238499" cy="609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21"/>
          <p:cNvSpPr/>
          <p:nvPr/>
        </p:nvSpPr>
        <p:spPr>
          <a:xfrm>
            <a:off x="2362200" y="4937760"/>
            <a:ext cx="4353917" cy="1394460"/>
          </a:xfrm>
          <a:prstGeom prst="roundRect">
            <a:avLst/>
          </a:prstGeom>
          <a:solidFill>
            <a:srgbClr val="00B0F0">
              <a:alpha val="20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001000" cy="685800"/>
          </a:xfrm>
        </p:spPr>
        <p:txBody>
          <a:bodyPr/>
          <a:lstStyle/>
          <a:p>
            <a:pPr algn="l"/>
            <a:r>
              <a:rPr lang="en-US" dirty="0" smtClean="0"/>
              <a:t>Conductivity is </a:t>
            </a:r>
            <a:r>
              <a:rPr lang="en-US" b="1" dirty="0" smtClean="0">
                <a:solidFill>
                  <a:srgbClr val="FF0000"/>
                </a:solidFill>
              </a:rPr>
              <a:t>time</a:t>
            </a:r>
            <a:r>
              <a:rPr lang="en-US" dirty="0" smtClean="0"/>
              <a:t> dependen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303"/>
              </p:ext>
            </p:extLst>
          </p:nvPr>
        </p:nvGraphicFramePr>
        <p:xfrm>
          <a:off x="-7315200" y="-3276600"/>
          <a:ext cx="63404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15200" y="-3276600"/>
                        <a:ext cx="63404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97785"/>
              </p:ext>
            </p:extLst>
          </p:nvPr>
        </p:nvGraphicFramePr>
        <p:xfrm>
          <a:off x="-8153400" y="3133759"/>
          <a:ext cx="7799387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9" imgW="2171520" imgH="533160" progId="Equation.DSMT4">
                  <p:embed/>
                </p:oleObj>
              </mc:Choice>
              <mc:Fallback>
                <p:oleObj name="Equation" r:id="rId9" imgW="2171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153400" y="3133759"/>
                        <a:ext cx="7799387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78200" y="2241032"/>
            <a:ext cx="2388140" cy="3247908"/>
            <a:chOff x="1688559" y="2241032"/>
            <a:chExt cx="2388140" cy="3247908"/>
          </a:xfrm>
        </p:grpSpPr>
        <p:sp>
          <p:nvSpPr>
            <p:cNvPr id="5" name="Down Arrow 4"/>
            <p:cNvSpPr/>
            <p:nvPr/>
          </p:nvSpPr>
          <p:spPr bwMode="auto">
            <a:xfrm rot="2900128">
              <a:off x="2695789" y="2401963"/>
              <a:ext cx="150417" cy="552575"/>
            </a:xfrm>
            <a:prstGeom prst="downArrow">
              <a:avLst>
                <a:gd name="adj1" fmla="val 45789"/>
                <a:gd name="adj2" fmla="val 70204"/>
              </a:avLst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35326" y="2241032"/>
              <a:ext cx="10413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i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b="1" i="1" baseline="-250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b="1" i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b="1" i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(t)</a:t>
              </a:r>
            </a:p>
          </p:txBody>
        </p:sp>
        <p:sp>
          <p:nvSpPr>
            <p:cNvPr id="17" name="Rounded Rectangle 16"/>
            <p:cNvSpPr/>
            <p:nvPr/>
          </p:nvSpPr>
          <p:spPr bwMode="auto">
            <a:xfrm>
              <a:off x="1688559" y="5127433"/>
              <a:ext cx="658692" cy="361507"/>
            </a:xfrm>
            <a:prstGeom prst="roundRect">
              <a:avLst/>
            </a:prstGeom>
            <a:noFill/>
            <a:ln w="38100" cap="flat" cmpd="sng" algn="ctr">
              <a:solidFill>
                <a:srgbClr val="00B05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7" name="그룹 6"/>
          <p:cNvGrpSpPr/>
          <p:nvPr/>
        </p:nvGrpSpPr>
        <p:grpSpPr>
          <a:xfrm>
            <a:off x="4033108" y="3647293"/>
            <a:ext cx="1961832" cy="1945787"/>
            <a:chOff x="3524567" y="3571093"/>
            <a:chExt cx="1961832" cy="1945787"/>
          </a:xfrm>
        </p:grpSpPr>
        <p:grpSp>
          <p:nvGrpSpPr>
            <p:cNvPr id="23" name="Group 22"/>
            <p:cNvGrpSpPr/>
            <p:nvPr/>
          </p:nvGrpSpPr>
          <p:grpSpPr>
            <a:xfrm>
              <a:off x="3524567" y="3571093"/>
              <a:ext cx="1580292" cy="1945787"/>
              <a:chOff x="3673143" y="4019425"/>
              <a:chExt cx="1580292" cy="1945787"/>
            </a:xfrm>
          </p:grpSpPr>
          <p:sp>
            <p:nvSpPr>
              <p:cNvPr id="19" name="Down Arrow 18"/>
              <p:cNvSpPr/>
              <p:nvPr/>
            </p:nvSpPr>
            <p:spPr bwMode="auto">
              <a:xfrm rot="8629587">
                <a:off x="4265215" y="4019425"/>
                <a:ext cx="150417" cy="552575"/>
              </a:xfrm>
              <a:prstGeom prst="downArrow">
                <a:avLst>
                  <a:gd name="adj1" fmla="val 45789"/>
                  <a:gd name="adj2" fmla="val 70204"/>
                </a:avLst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2" name="Rounded Rectangle 21"/>
              <p:cNvSpPr/>
              <p:nvPr/>
            </p:nvSpPr>
            <p:spPr bwMode="auto">
              <a:xfrm>
                <a:off x="3673143" y="5347992"/>
                <a:ext cx="1580292" cy="617220"/>
              </a:xfrm>
              <a:prstGeom prst="round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6" name="직사각형 5"/>
            <p:cNvSpPr/>
            <p:nvPr/>
          </p:nvSpPr>
          <p:spPr>
            <a:xfrm>
              <a:off x="4533596" y="3745468"/>
              <a:ext cx="95280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∆σ</a:t>
              </a:r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(t)</a:t>
              </a:r>
              <a:endParaRPr lang="en-CA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Rounded Rectangle 32"/>
          <p:cNvSpPr/>
          <p:nvPr/>
        </p:nvSpPr>
        <p:spPr>
          <a:xfrm>
            <a:off x="4849217" y="2895600"/>
            <a:ext cx="3733800" cy="7239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l-GR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∆</a:t>
            </a: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400" b="1" dirty="0">
              <a:solidFill>
                <a:schemeClr val="tx1"/>
              </a:solidFill>
            </a:endParaRPr>
          </a:p>
        </p:txBody>
      </p:sp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047670"/>
            <a:ext cx="1926804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Content Placeholder 4"/>
          <p:cNvSpPr txBox="1">
            <a:spLocks/>
          </p:cNvSpPr>
          <p:nvPr/>
        </p:nvSpPr>
        <p:spPr>
          <a:xfrm>
            <a:off x="457200" y="1524000"/>
            <a:ext cx="830580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kern="0" dirty="0" smtClean="0"/>
              <a:t>Assuming Cole-Cole model for </a:t>
            </a:r>
            <a:r>
              <a:rPr lang="en-CA" b="1" i="1" kern="0" dirty="0" smtClean="0">
                <a:solidFill>
                  <a:srgbClr val="FF0000"/>
                </a:solidFill>
              </a:rPr>
              <a:t>c </a:t>
            </a:r>
            <a:r>
              <a:rPr lang="en-CA" b="1" kern="0" dirty="0" smtClean="0">
                <a:solidFill>
                  <a:srgbClr val="FF0000"/>
                </a:solidFill>
              </a:rPr>
              <a:t>= 1</a:t>
            </a:r>
          </a:p>
        </p:txBody>
      </p:sp>
      <p:sp>
        <p:nvSpPr>
          <p:cNvPr id="33" name="Pentagon 3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4" name="Chevron 3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hevron 3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7" name="Chevron 3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AutoShape 41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0" name="AutoShape 43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526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dirty="0" smtClean="0"/>
              <a:t>Maxwell’s equations in tim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ackgroun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232660"/>
            <a:ext cx="3465535" cy="591021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1" y="3147059"/>
            <a:ext cx="3143160" cy="577589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914"/>
              </p:ext>
            </p:extLst>
          </p:nvPr>
        </p:nvGraphicFramePr>
        <p:xfrm>
          <a:off x="-5334000" y="1719338"/>
          <a:ext cx="3498851" cy="20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6" imgW="2361960" imgH="1396800" progId="Equation.DSMT4">
                  <p:embed/>
                </p:oleObj>
              </mc:Choice>
              <mc:Fallback>
                <p:oleObj name="Equation" r:id="rId6" imgW="23619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34000" y="1719338"/>
                        <a:ext cx="3498851" cy="20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057400"/>
            <a:ext cx="191050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2728083" y="4356170"/>
            <a:ext cx="2819400" cy="634930"/>
            <a:chOff x="2590800" y="2209800"/>
            <a:chExt cx="4398750" cy="990600"/>
          </a:xfrm>
        </p:grpSpPr>
        <p:sp>
          <p:nvSpPr>
            <p:cNvPr id="10" name="Rounded Rectangle 9"/>
            <p:cNvSpPr/>
            <p:nvPr/>
          </p:nvSpPr>
          <p:spPr>
            <a:xfrm>
              <a:off x="2590800" y="2209800"/>
              <a:ext cx="4398750" cy="9906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4750" y="2419350"/>
              <a:ext cx="2159000" cy="571500"/>
            </a:xfrm>
            <a:prstGeom prst="rect">
              <a:avLst/>
            </a:prstGeom>
          </p:spPr>
        </p:pic>
      </p:grpSp>
      <p:grpSp>
        <p:nvGrpSpPr>
          <p:cNvPr id="13" name="Group 12"/>
          <p:cNvGrpSpPr/>
          <p:nvPr/>
        </p:nvGrpSpPr>
        <p:grpSpPr>
          <a:xfrm>
            <a:off x="2712843" y="5447267"/>
            <a:ext cx="2849757" cy="839233"/>
            <a:chOff x="2590800" y="4419600"/>
            <a:chExt cx="4398750" cy="1295400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6726" y="4495800"/>
              <a:ext cx="2953577" cy="78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9032" y="5257800"/>
              <a:ext cx="2108963" cy="431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ounded Rectangle 16"/>
            <p:cNvSpPr/>
            <p:nvPr/>
          </p:nvSpPr>
          <p:spPr>
            <a:xfrm>
              <a:off x="2590800" y="4419600"/>
              <a:ext cx="4398750" cy="12954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1360382" y="3986838"/>
            <a:ext cx="3841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Ohm’s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w in </a:t>
            </a:r>
            <a:r>
              <a:rPr lang="en-CA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omain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60382" y="5071348"/>
            <a:ext cx="32133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Ohm’s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w in </a:t>
            </a:r>
            <a:r>
              <a:rPr lang="en-C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domain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259" y="3297811"/>
            <a:ext cx="2516165" cy="1570923"/>
          </a:xfrm>
          <a:prstGeom prst="rect">
            <a:avLst/>
          </a:prstGeom>
        </p:spPr>
      </p:pic>
      <p:pic>
        <p:nvPicPr>
          <p:cNvPr id="1122" name="Picture 9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734" y="4966659"/>
            <a:ext cx="2525689" cy="140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36412" y="3427710"/>
            <a:ext cx="76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l-GR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CA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53200" y="5086072"/>
            <a:ext cx="76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t)</a:t>
            </a:r>
          </a:p>
        </p:txBody>
      </p:sp>
      <p:sp>
        <p:nvSpPr>
          <p:cNvPr id="23" name="Pentagon 2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4" name="Chevron 2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hevron 2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7" name="Chevron 2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609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b="1" dirty="0" smtClean="0">
                <a:solidFill>
                  <a:srgbClr val="FF0000"/>
                </a:solidFill>
              </a:rPr>
              <a:t>Auxiliary</a:t>
            </a:r>
            <a:r>
              <a:rPr lang="en-CA" dirty="0" smtClean="0"/>
              <a:t> equations approach</a:t>
            </a:r>
            <a:endParaRPr lang="en-CA" dirty="0"/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rward modelling: time domain</a:t>
            </a:r>
            <a:br>
              <a:rPr lang="en-CA" dirty="0"/>
            </a:br>
            <a:endParaRPr lang="en-CA" dirty="0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6371" y="2340582"/>
            <a:ext cx="3161029" cy="53909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628" y="3130761"/>
            <a:ext cx="2866980" cy="526839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609601" y="3915228"/>
            <a:ext cx="7681322" cy="2362200"/>
            <a:chOff x="609601" y="3886200"/>
            <a:chExt cx="7681322" cy="2362200"/>
          </a:xfrm>
        </p:grpSpPr>
        <p:sp>
          <p:nvSpPr>
            <p:cNvPr id="6" name="Rounded Rectangle 5"/>
            <p:cNvSpPr/>
            <p:nvPr/>
          </p:nvSpPr>
          <p:spPr>
            <a:xfrm>
              <a:off x="609601" y="3886200"/>
              <a:ext cx="7681322" cy="23622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3023" y="4558587"/>
              <a:ext cx="5127377" cy="394413"/>
            </a:xfrm>
            <a:prstGeom prst="rect">
              <a:avLst/>
            </a:prstGeom>
          </p:spPr>
        </p:pic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5100" y="5010150"/>
              <a:ext cx="4207079" cy="736239"/>
            </a:xfrm>
            <a:prstGeom prst="rect">
              <a:avLst/>
            </a:prstGeom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5897800"/>
              <a:ext cx="2740523" cy="27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1179495" y="4019490"/>
              <a:ext cx="30877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le-Cole model, </a:t>
              </a:r>
              <a:r>
                <a:rPr lang="en-CA" sz="2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 </a:t>
              </a:r>
              <a:r>
                <a:rPr lang="en-CA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 1</a:t>
              </a:r>
              <a:endParaRPr lang="en-CA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324600" y="339418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archant et al. (2012)</a:t>
            </a:r>
            <a:endParaRPr lang="en-CA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ounded Rectangle 32"/>
          <p:cNvSpPr/>
          <p:nvPr/>
        </p:nvSpPr>
        <p:spPr>
          <a:xfrm>
            <a:off x="609600" y="5514976"/>
            <a:ext cx="7543800" cy="809624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tool to compute Airborne TEM-IP responses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Pentagon 1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8" name="Chevron 17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hevron 18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0" name="Chevron 19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06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theme/theme1.xml><?xml version="1.0" encoding="utf-8"?>
<a:theme xmlns:a="http://schemas.openxmlformats.org/drawingml/2006/main" name="2_temp">
  <a:themeElements>
    <a:clrScheme name="tem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tem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94</TotalTime>
  <Words>2873</Words>
  <Application>Microsoft Office PowerPoint</Application>
  <PresentationFormat>On-screen Show (4:3)</PresentationFormat>
  <Paragraphs>645</Paragraphs>
  <Slides>52</Slides>
  <Notes>30</Notes>
  <HiddenSlides>1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2_temp</vt:lpstr>
      <vt:lpstr>Equation</vt:lpstr>
      <vt:lpstr>On Recovering IP Information  from airborne EM Data </vt:lpstr>
      <vt:lpstr>Induced polarization</vt:lpstr>
      <vt:lpstr>Field example: Mt. Milligan VTEM </vt:lpstr>
      <vt:lpstr>Observed data for all channels</vt:lpstr>
      <vt:lpstr>Outline </vt:lpstr>
      <vt:lpstr>Conductivity is frequency dependent</vt:lpstr>
      <vt:lpstr>Conductivity is time dependent</vt:lpstr>
      <vt:lpstr>Background </vt:lpstr>
      <vt:lpstr>Forward modelling: time domain </vt:lpstr>
      <vt:lpstr>Conceptual model</vt:lpstr>
      <vt:lpstr>Synthetic example </vt:lpstr>
      <vt:lpstr>Synthetic example </vt:lpstr>
      <vt:lpstr>Synthetic example </vt:lpstr>
      <vt:lpstr>ATEM-IP case: Conceptual model</vt:lpstr>
      <vt:lpstr>ATEM case without IP effect (EM)</vt:lpstr>
      <vt:lpstr>ATEM case with IP effect (EMIP)</vt:lpstr>
      <vt:lpstr>ATEM IP effect </vt:lpstr>
      <vt:lpstr>ATEM IP effect </vt:lpstr>
      <vt:lpstr>Measured ATEM responses</vt:lpstr>
      <vt:lpstr>Synthetic Airborne EM data</vt:lpstr>
      <vt:lpstr>Synthetic Airborne EM data</vt:lpstr>
      <vt:lpstr>Synthetic Airborne EM data</vt:lpstr>
      <vt:lpstr>Need background conductivity (σ∞) </vt:lpstr>
      <vt:lpstr>Linearization of EMIP responses</vt:lpstr>
      <vt:lpstr>Linear Inversion </vt:lpstr>
      <vt:lpstr>Recovered pseudo chargeability </vt:lpstr>
      <vt:lpstr>Procedure for ATEM-IP inversion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Observed data for all channels</vt:lpstr>
      <vt:lpstr>dIP data for all channels</vt:lpstr>
      <vt:lpstr>PowerPoint Presentation</vt:lpstr>
      <vt:lpstr>PowerPoint Presentation</vt:lpstr>
      <vt:lpstr>Summary and path forward </vt:lpstr>
      <vt:lpstr>Summary and path forward </vt:lpstr>
      <vt:lpstr>Thank you </vt:lpstr>
      <vt:lpstr>Effects of background conductiv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do we do geophysics?</vt:lpstr>
      <vt:lpstr>Recovered pseudo chargeability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: Potential fields and software for advanced inversion</dc:title>
  <dc:creator>Anonymous</dc:creator>
  <cp:lastModifiedBy>sgkang</cp:lastModifiedBy>
  <cp:revision>428</cp:revision>
  <cp:lastPrinted>2014-01-29T00:37:10Z</cp:lastPrinted>
  <dcterms:created xsi:type="dcterms:W3CDTF">2012-08-10T18:11:21Z</dcterms:created>
  <dcterms:modified xsi:type="dcterms:W3CDTF">2014-01-31T05:04:26Z</dcterms:modified>
</cp:coreProperties>
</file>